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522C" w:rsidRPr="00AF3A91" w:rsidRDefault="00EB522C" w:rsidP="00EB522C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Министерство образования и науки Р</w:t>
      </w:r>
      <w:r>
        <w:rPr>
          <w:rFonts w:cs="Times New Roman"/>
        </w:rPr>
        <w:t xml:space="preserve">оссийской </w:t>
      </w:r>
      <w:r w:rsidRPr="00AF3A91">
        <w:rPr>
          <w:rFonts w:cs="Times New Roman"/>
        </w:rPr>
        <w:t>Ф</w:t>
      </w:r>
      <w:r>
        <w:rPr>
          <w:rFonts w:cs="Times New Roman"/>
        </w:rPr>
        <w:t>едерации</w:t>
      </w:r>
    </w:p>
    <w:p w:rsidR="00EB522C" w:rsidRPr="00AF3A91" w:rsidRDefault="00EB522C" w:rsidP="00EB522C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EB522C" w:rsidRPr="00AF3A91" w:rsidRDefault="00EB522C" w:rsidP="00EB522C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EB522C" w:rsidRPr="00AF3A91" w:rsidRDefault="00EB522C" w:rsidP="00EB522C">
      <w:pPr>
        <w:spacing w:line="240" w:lineRule="auto"/>
        <w:jc w:val="center"/>
        <w:rPr>
          <w:rFonts w:cs="Times New Roman"/>
        </w:rPr>
      </w:pPr>
    </w:p>
    <w:p w:rsidR="00EB522C" w:rsidRPr="00AF3A91" w:rsidRDefault="00EB522C" w:rsidP="00EB522C">
      <w:pPr>
        <w:spacing w:line="240" w:lineRule="auto"/>
        <w:jc w:val="center"/>
        <w:rPr>
          <w:rFonts w:cs="Times New Roman"/>
        </w:rPr>
      </w:pPr>
    </w:p>
    <w:p w:rsidR="00EB522C" w:rsidRDefault="00EB522C" w:rsidP="00EB522C">
      <w:pPr>
        <w:jc w:val="center"/>
      </w:pPr>
    </w:p>
    <w:p w:rsidR="00EB522C" w:rsidRDefault="00EB522C" w:rsidP="00EB522C">
      <w:pPr>
        <w:jc w:val="center"/>
      </w:pPr>
    </w:p>
    <w:p w:rsidR="00EB522C" w:rsidRDefault="00EB522C" w:rsidP="00EB522C">
      <w:pPr>
        <w:jc w:val="center"/>
      </w:pPr>
    </w:p>
    <w:p w:rsidR="00EB522C" w:rsidRDefault="00EB522C" w:rsidP="00EB522C">
      <w:pPr>
        <w:jc w:val="center"/>
      </w:pPr>
    </w:p>
    <w:p w:rsidR="00EB522C" w:rsidRDefault="00EB522C" w:rsidP="00EB522C">
      <w:pPr>
        <w:jc w:val="center"/>
      </w:pPr>
    </w:p>
    <w:p w:rsidR="00EB522C" w:rsidRPr="005D486E" w:rsidRDefault="00EB522C" w:rsidP="00EB522C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Курсовая работа</w:t>
      </w:r>
    </w:p>
    <w:p w:rsidR="00EB522C" w:rsidRDefault="00EB522C" w:rsidP="00EB522C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по уравнениям математической физики</w:t>
      </w:r>
    </w:p>
    <w:p w:rsidR="00EB522C" w:rsidRDefault="00EB522C" w:rsidP="00EB522C">
      <w:pPr>
        <w:jc w:val="center"/>
        <w:rPr>
          <w:rFonts w:cs="Times New Roman"/>
          <w:sz w:val="28"/>
        </w:rPr>
      </w:pPr>
    </w:p>
    <w:p w:rsidR="00EB522C" w:rsidRDefault="00EB522C" w:rsidP="00EB522C">
      <w:pPr>
        <w:jc w:val="center"/>
        <w:rPr>
          <w:rFonts w:cs="Times New Roman"/>
          <w:sz w:val="28"/>
        </w:rPr>
      </w:pPr>
    </w:p>
    <w:p w:rsidR="00EB522C" w:rsidRDefault="00EB522C" w:rsidP="00EB522C">
      <w:pPr>
        <w:rPr>
          <w:rFonts w:cs="Times New Roman"/>
          <w:sz w:val="24"/>
        </w:rPr>
      </w:pPr>
    </w:p>
    <w:p w:rsidR="00EB522C" w:rsidRDefault="00EB522C" w:rsidP="00EB522C">
      <w:pPr>
        <w:rPr>
          <w:rFonts w:cs="Times New Roman"/>
          <w:sz w:val="24"/>
        </w:rPr>
      </w:pPr>
    </w:p>
    <w:p w:rsidR="00EB522C" w:rsidRDefault="00EB522C" w:rsidP="00EB522C">
      <w:pPr>
        <w:rPr>
          <w:rFonts w:cs="Times New Roman"/>
          <w:sz w:val="24"/>
        </w:rPr>
      </w:pPr>
    </w:p>
    <w:p w:rsidR="00EB522C" w:rsidRDefault="00EB522C" w:rsidP="00EB522C">
      <w:pPr>
        <w:rPr>
          <w:rFonts w:cs="Times New Roman"/>
          <w:sz w:val="24"/>
        </w:rPr>
      </w:pPr>
    </w:p>
    <w:p w:rsidR="00EB522C" w:rsidRPr="00AF3A91" w:rsidRDefault="00EB522C" w:rsidP="00EB522C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Pr="00CD6C41">
        <w:rPr>
          <w:rFonts w:cs="Times New Roman"/>
          <w:sz w:val="24"/>
          <w:szCs w:val="24"/>
        </w:rPr>
        <w:tab/>
      </w:r>
      <w:r w:rsidRPr="00CD6C41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EB522C" w:rsidRPr="00AF3A91" w:rsidRDefault="00EB522C" w:rsidP="00EB522C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Группа:</w:t>
      </w:r>
      <w:r w:rsidRPr="00CD6C41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 xml:space="preserve"> </w:t>
      </w:r>
      <w:r w:rsidRPr="00CD6C41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-01</w:t>
      </w:r>
    </w:p>
    <w:p w:rsidR="00EB522C" w:rsidRPr="00EB522C" w:rsidRDefault="00EB522C" w:rsidP="00EB522C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Студент: </w:t>
      </w:r>
      <w:r w:rsidRPr="00CD6C41">
        <w:rPr>
          <w:rFonts w:cs="Times New Roman"/>
          <w:sz w:val="24"/>
          <w:szCs w:val="24"/>
        </w:rPr>
        <w:tab/>
      </w:r>
      <w:r w:rsidRPr="00CD6C41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>Александров М.Е.</w:t>
      </w:r>
    </w:p>
    <w:p w:rsidR="00EB522C" w:rsidRPr="00152630" w:rsidRDefault="00EB522C" w:rsidP="00EB522C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Вариант: </w:t>
      </w:r>
      <w:r w:rsidRPr="00CD6C41">
        <w:rPr>
          <w:rFonts w:cs="Times New Roman"/>
          <w:sz w:val="24"/>
          <w:szCs w:val="24"/>
        </w:rPr>
        <w:tab/>
      </w:r>
      <w:r w:rsidRPr="00CD6C41">
        <w:rPr>
          <w:rFonts w:cs="Times New Roman"/>
          <w:sz w:val="24"/>
          <w:szCs w:val="24"/>
        </w:rPr>
        <w:tab/>
      </w:r>
      <w:r w:rsidR="000D5106" w:rsidRPr="00152630">
        <w:rPr>
          <w:rFonts w:cs="Times New Roman"/>
          <w:sz w:val="24"/>
          <w:szCs w:val="24"/>
        </w:rPr>
        <w:t>6</w:t>
      </w:r>
    </w:p>
    <w:p w:rsidR="00EB522C" w:rsidRPr="00AF3A91" w:rsidRDefault="00EB522C" w:rsidP="00EB522C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Pr="00CD6C41">
        <w:rPr>
          <w:rFonts w:cs="Times New Roman"/>
          <w:sz w:val="24"/>
          <w:szCs w:val="24"/>
        </w:rPr>
        <w:tab/>
      </w:r>
      <w:proofErr w:type="spellStart"/>
      <w:r>
        <w:rPr>
          <w:rFonts w:cs="Times New Roman"/>
          <w:sz w:val="24"/>
          <w:szCs w:val="24"/>
        </w:rPr>
        <w:t>Персова</w:t>
      </w:r>
      <w:proofErr w:type="spellEnd"/>
      <w:r>
        <w:rPr>
          <w:rFonts w:cs="Times New Roman"/>
          <w:sz w:val="24"/>
          <w:szCs w:val="24"/>
        </w:rPr>
        <w:t xml:space="preserve"> М.Г.</w:t>
      </w:r>
    </w:p>
    <w:p w:rsidR="00EB522C" w:rsidRDefault="00EB522C" w:rsidP="00EB522C">
      <w:pPr>
        <w:rPr>
          <w:rFonts w:cs="Times New Roman"/>
          <w:sz w:val="28"/>
        </w:rPr>
      </w:pPr>
    </w:p>
    <w:p w:rsidR="00EB522C" w:rsidRDefault="00EB522C" w:rsidP="00EB522C">
      <w:pPr>
        <w:rPr>
          <w:rFonts w:cs="Times New Roman"/>
          <w:sz w:val="28"/>
        </w:rPr>
      </w:pPr>
    </w:p>
    <w:p w:rsidR="00EB522C" w:rsidRDefault="00EB522C" w:rsidP="00EB522C">
      <w:pPr>
        <w:rPr>
          <w:rFonts w:cs="Times New Roman"/>
          <w:sz w:val="28"/>
        </w:rPr>
      </w:pPr>
    </w:p>
    <w:p w:rsidR="00EB522C" w:rsidRDefault="00EB522C" w:rsidP="00EB522C">
      <w:pPr>
        <w:spacing w:line="240" w:lineRule="auto"/>
        <w:jc w:val="center"/>
        <w:rPr>
          <w:rFonts w:cs="Times New Roman"/>
          <w:sz w:val="24"/>
        </w:rPr>
      </w:pPr>
    </w:p>
    <w:p w:rsidR="00EB522C" w:rsidRDefault="00EB522C" w:rsidP="00EB522C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EB522C" w:rsidRDefault="00EB522C" w:rsidP="00EB522C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3</w:t>
      </w:r>
    </w:p>
    <w:p w:rsidR="003207D6" w:rsidRDefault="003207D6" w:rsidP="00464709">
      <w:pPr>
        <w:pStyle w:val="1"/>
        <w:numPr>
          <w:ilvl w:val="0"/>
          <w:numId w:val="1"/>
        </w:numPr>
        <w:ind w:left="-142"/>
      </w:pPr>
      <w:bookmarkStart w:id="0" w:name="_Toc356408652"/>
      <w:r>
        <w:lastRenderedPageBreak/>
        <w:t>Постановка задачи</w:t>
      </w:r>
      <w:bookmarkEnd w:id="0"/>
    </w:p>
    <w:p w:rsidR="003207D6" w:rsidRDefault="003207D6" w:rsidP="00464709">
      <w:pPr>
        <w:ind w:left="-567"/>
      </w:pPr>
      <w:r>
        <w:t>Решить методом конечных элементов трёхмерную гиперболическую задачу в декартовых координатах. Вид уравнения:</w:t>
      </w:r>
    </w:p>
    <w:p w:rsidR="003207D6" w:rsidRPr="0097295C" w:rsidRDefault="003207D6" w:rsidP="00464709">
      <w:pPr>
        <w:ind w:left="-567"/>
      </w:pPr>
      <w:r>
        <w:tab/>
      </w:r>
      <w:r>
        <w:tab/>
      </w:r>
      <w:r w:rsidR="00152630" w:rsidRPr="003207D6">
        <w:rPr>
          <w:position w:val="-24"/>
        </w:rPr>
        <w:object w:dxaOrig="3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32.25pt" o:ole="">
            <v:imagedata r:id="rId9" o:title=""/>
          </v:shape>
          <o:OLEObject Type="Embed" ProgID="Equation.DSMT4" ShapeID="_x0000_i1025" DrawAspect="Content" ObjectID="_1432330799" r:id="rId10"/>
        </w:object>
      </w:r>
      <w:r w:rsidRPr="00A36E69">
        <w:t xml:space="preserve">, </w:t>
      </w:r>
      <w:r>
        <w:t xml:space="preserve"> </w:t>
      </w:r>
      <w:r w:rsidRPr="005B6DC2">
        <w:rPr>
          <w:position w:val="-10"/>
          <w:lang w:val="en-US"/>
        </w:rPr>
        <w:object w:dxaOrig="1200" w:dyaOrig="320">
          <v:shape id="_x0000_i1026" type="#_x0000_t75" style="width:60pt;height:16.5pt" o:ole="">
            <v:imagedata r:id="rId11" o:title=""/>
          </v:shape>
          <o:OLEObject Type="Embed" ProgID="Equation.DSMT4" ShapeID="_x0000_i1026" DrawAspect="Content" ObjectID="_1432330800" r:id="rId12"/>
        </w:object>
      </w:r>
      <w:r w:rsidR="0097295C">
        <w:tab/>
        <w:t>(1)</w:t>
      </w:r>
    </w:p>
    <w:p w:rsidR="003207D6" w:rsidRPr="005A7B76" w:rsidRDefault="003207D6" w:rsidP="00464709">
      <w:pPr>
        <w:spacing w:after="0"/>
        <w:ind w:left="-567"/>
      </w:pPr>
      <w:r w:rsidRPr="005A7B76">
        <w:rPr>
          <w:position w:val="-6"/>
        </w:rPr>
        <w:object w:dxaOrig="220" w:dyaOrig="279">
          <v:shape id="_x0000_i1027" type="#_x0000_t75" style="width:10.5pt;height:13.5pt" o:ole="">
            <v:imagedata r:id="rId13" o:title=""/>
          </v:shape>
          <o:OLEObject Type="Embed" ProgID="Equation.DSMT4" ShapeID="_x0000_i1027" DrawAspect="Content" ObjectID="_1432330801" r:id="rId14"/>
        </w:object>
      </w:r>
      <w:r>
        <w:t xml:space="preserve">– </w:t>
      </w:r>
      <w:r w:rsidR="00405BD4">
        <w:t xml:space="preserve">известная </w:t>
      </w:r>
      <w:r>
        <w:t>кусочно</w:t>
      </w:r>
      <w:r w:rsidRPr="00F94C37">
        <w:t>-</w:t>
      </w:r>
      <w:r>
        <w:t>постоянная функция</w:t>
      </w:r>
      <w:r w:rsidRPr="005A7B76">
        <w:t>;</w:t>
      </w:r>
    </w:p>
    <w:p w:rsidR="003207D6" w:rsidRDefault="003207D6" w:rsidP="00464709">
      <w:pPr>
        <w:spacing w:after="0"/>
        <w:ind w:left="-567"/>
      </w:pPr>
      <w:r w:rsidRPr="005A7B76">
        <w:rPr>
          <w:position w:val="-10"/>
        </w:rPr>
        <w:object w:dxaOrig="1359" w:dyaOrig="320">
          <v:shape id="_x0000_i1028" type="#_x0000_t75" style="width:68.25pt;height:16.5pt" o:ole="">
            <v:imagedata r:id="rId15" o:title=""/>
          </v:shape>
          <o:OLEObject Type="Embed" ProgID="Equation.DSMT4" ShapeID="_x0000_i1028" DrawAspect="Content" ObjectID="_1432330802" r:id="rId16"/>
        </w:object>
      </w:r>
      <w:r w:rsidR="00405BD4" w:rsidRPr="00405BD4">
        <w:t>-</w:t>
      </w:r>
      <w:r>
        <w:t xml:space="preserve"> известная функция трёх переменных</w:t>
      </w:r>
      <w:r w:rsidRPr="005A7B76">
        <w:t>;</w:t>
      </w:r>
    </w:p>
    <w:p w:rsidR="003207D6" w:rsidRDefault="00405BD4" w:rsidP="00464709">
      <w:pPr>
        <w:spacing w:after="0"/>
        <w:ind w:left="-567"/>
      </w:pPr>
      <w:r w:rsidRPr="005A7B76">
        <w:rPr>
          <w:position w:val="-10"/>
        </w:rPr>
        <w:object w:dxaOrig="1359" w:dyaOrig="320">
          <v:shape id="_x0000_i1029" type="#_x0000_t75" style="width:67.5pt;height:16.5pt" o:ole="">
            <v:imagedata r:id="rId17" o:title=""/>
          </v:shape>
          <o:OLEObject Type="Embed" ProgID="Equation.DSMT4" ShapeID="_x0000_i1029" DrawAspect="Content" ObjectID="_1432330803" r:id="rId18"/>
        </w:object>
      </w:r>
      <w:r w:rsidR="003207D6">
        <w:t xml:space="preserve"> - известная функция трёх переменных</w:t>
      </w:r>
      <w:r w:rsidR="003207D6" w:rsidRPr="005A7B76">
        <w:t>;</w:t>
      </w:r>
    </w:p>
    <w:p w:rsidR="003207D6" w:rsidRDefault="003207D6" w:rsidP="00464709">
      <w:pPr>
        <w:tabs>
          <w:tab w:val="left" w:pos="2865"/>
        </w:tabs>
        <w:spacing w:after="0"/>
        <w:ind w:left="-567"/>
      </w:pPr>
      <w:r>
        <w:t>Краевые условия всех типов:</w:t>
      </w:r>
      <w:r w:rsidR="00464709">
        <w:tab/>
      </w:r>
    </w:p>
    <w:p w:rsidR="003207D6" w:rsidRDefault="003207D6" w:rsidP="00464709">
      <w:pPr>
        <w:spacing w:after="0"/>
        <w:ind w:left="-567"/>
      </w:pPr>
      <w:r w:rsidRPr="005A7B76">
        <w:rPr>
          <w:position w:val="-14"/>
        </w:rPr>
        <w:object w:dxaOrig="840" w:dyaOrig="400">
          <v:shape id="_x0000_i1030" type="#_x0000_t75" style="width:42pt;height:20.25pt" o:ole="">
            <v:imagedata r:id="rId19" o:title=""/>
          </v:shape>
          <o:OLEObject Type="Embed" ProgID="Equation.DSMT4" ShapeID="_x0000_i1030" DrawAspect="Content" ObjectID="_1432330804" r:id="rId20"/>
        </w:object>
      </w:r>
    </w:p>
    <w:p w:rsidR="003207D6" w:rsidRDefault="003207D6" w:rsidP="00464709">
      <w:pPr>
        <w:spacing w:after="0"/>
        <w:ind w:left="-567"/>
      </w:pPr>
      <w:r w:rsidRPr="00995035">
        <w:rPr>
          <w:position w:val="-30"/>
        </w:rPr>
        <w:object w:dxaOrig="1120" w:dyaOrig="700">
          <v:shape id="_x0000_i1031" type="#_x0000_t75" style="width:55.5pt;height:35.25pt" o:ole="">
            <v:imagedata r:id="rId21" o:title=""/>
          </v:shape>
          <o:OLEObject Type="Embed" ProgID="Equation.DSMT4" ShapeID="_x0000_i1031" DrawAspect="Content" ObjectID="_1432330805" r:id="rId22"/>
        </w:object>
      </w:r>
    </w:p>
    <w:p w:rsidR="003207D6" w:rsidRDefault="003207D6" w:rsidP="00464709">
      <w:pPr>
        <w:spacing w:after="0"/>
        <w:ind w:left="-567"/>
      </w:pPr>
      <w:r w:rsidRPr="00995035">
        <w:rPr>
          <w:position w:val="-30"/>
        </w:rPr>
        <w:object w:dxaOrig="2420" w:dyaOrig="700">
          <v:shape id="_x0000_i1032" type="#_x0000_t75" style="width:120.75pt;height:35.25pt" o:ole="">
            <v:imagedata r:id="rId23" o:title=""/>
          </v:shape>
          <o:OLEObject Type="Embed" ProgID="Equation.DSMT4" ShapeID="_x0000_i1032" DrawAspect="Content" ObjectID="_1432330806" r:id="rId24"/>
        </w:object>
      </w:r>
    </w:p>
    <w:p w:rsidR="003207D6" w:rsidRDefault="003207D6" w:rsidP="00464709">
      <w:pPr>
        <w:spacing w:after="0"/>
        <w:ind w:left="-567"/>
      </w:pPr>
      <w:r>
        <w:t xml:space="preserve">Вид разностной схемы по времени: неявная, </w:t>
      </w:r>
      <w:r w:rsidR="00405BD4">
        <w:t>тр</w:t>
      </w:r>
      <w:r>
        <w:t>ёхслойная.</w:t>
      </w:r>
    </w:p>
    <w:p w:rsidR="003207D6" w:rsidRDefault="003207D6" w:rsidP="00464709">
      <w:pPr>
        <w:spacing w:after="0"/>
        <w:ind w:left="-567"/>
      </w:pPr>
      <w:r>
        <w:t>В</w:t>
      </w:r>
      <w:r w:rsidR="00405BD4">
        <w:t>ид конечных элементов: параллелепипеды</w:t>
      </w:r>
      <w:r>
        <w:t>.</w:t>
      </w:r>
    </w:p>
    <w:p w:rsidR="003207D6" w:rsidRDefault="003207D6" w:rsidP="00464709">
      <w:pPr>
        <w:spacing w:after="0"/>
        <w:ind w:left="-567"/>
      </w:pPr>
      <w:r>
        <w:t xml:space="preserve">Вид базисных функций: </w:t>
      </w:r>
      <w:r w:rsidR="00582B9D">
        <w:t>три</w:t>
      </w:r>
      <w:r>
        <w:t>линейные.</w:t>
      </w:r>
    </w:p>
    <w:p w:rsidR="003207D6" w:rsidRDefault="003207D6" w:rsidP="00464709">
      <w:pPr>
        <w:spacing w:after="0"/>
        <w:ind w:left="-567"/>
      </w:pPr>
      <w:r>
        <w:t>Формат хранения матрицы СЛАУ: разреженный строчно-</w:t>
      </w:r>
      <w:r w:rsidR="00405BD4">
        <w:t>столбцовый</w:t>
      </w:r>
      <w:r>
        <w:t>.</w:t>
      </w:r>
    </w:p>
    <w:p w:rsidR="00EE3048" w:rsidRDefault="00EE3048" w:rsidP="00464709">
      <w:pPr>
        <w:spacing w:after="0"/>
        <w:ind w:left="-142" w:firstLine="142"/>
      </w:pPr>
    </w:p>
    <w:p w:rsidR="00EE3048" w:rsidRDefault="00EE3048" w:rsidP="00464709">
      <w:pPr>
        <w:pStyle w:val="1"/>
        <w:numPr>
          <w:ilvl w:val="0"/>
          <w:numId w:val="1"/>
        </w:numPr>
        <w:spacing w:before="0"/>
        <w:ind w:left="-142"/>
      </w:pPr>
      <w:bookmarkStart w:id="1" w:name="_Toc356408653"/>
      <w:r>
        <w:t>Теоретическая часть</w:t>
      </w:r>
      <w:bookmarkEnd w:id="1"/>
    </w:p>
    <w:p w:rsidR="00EE3048" w:rsidRPr="00EE3048" w:rsidRDefault="00EE3048" w:rsidP="00464709">
      <w:pPr>
        <w:pStyle w:val="2"/>
        <w:ind w:left="-567"/>
        <w:rPr>
          <w:b w:val="0"/>
          <w:i/>
          <w:color w:val="000000" w:themeColor="text1"/>
        </w:rPr>
      </w:pPr>
      <w:bookmarkStart w:id="2" w:name="_Toc356408654"/>
      <w:r w:rsidRPr="00EE3048">
        <w:rPr>
          <w:b w:val="0"/>
          <w:i/>
          <w:color w:val="000000" w:themeColor="text1"/>
        </w:rPr>
        <w:t>Дискретизация по времени</w:t>
      </w:r>
      <w:bookmarkEnd w:id="2"/>
    </w:p>
    <w:p w:rsidR="00EE3048" w:rsidRDefault="00EE3048" w:rsidP="00464709">
      <w:pPr>
        <w:spacing w:after="0"/>
        <w:ind w:left="-567"/>
      </w:pPr>
      <w:r>
        <w:t xml:space="preserve">Введём сетку по времени, разбив необходимый отрезок точками </w:t>
      </w:r>
      <w:r w:rsidR="00FE5D5D" w:rsidRPr="00FE5D5D">
        <w:rPr>
          <w:position w:val="-16"/>
        </w:rPr>
        <w:object w:dxaOrig="420" w:dyaOrig="420">
          <v:shape id="_x0000_i1033" type="#_x0000_t75" style="width:21pt;height:21pt" o:ole="">
            <v:imagedata r:id="rId25" o:title=""/>
          </v:shape>
          <o:OLEObject Type="Embed" ProgID="Equation.DSMT4" ShapeID="_x0000_i1033" DrawAspect="Content" ObjectID="_1432330807" r:id="rId26"/>
        </w:object>
      </w:r>
      <w:r>
        <w:t xml:space="preserve">. Рассмотрим отрезок </w:t>
      </w:r>
      <w:r w:rsidR="001E6CD8" w:rsidRPr="001E6CD8">
        <w:rPr>
          <w:position w:val="-14"/>
        </w:rPr>
        <w:object w:dxaOrig="780" w:dyaOrig="380">
          <v:shape id="_x0000_i1034" type="#_x0000_t75" style="width:39pt;height:19.5pt" o:ole="">
            <v:imagedata r:id="rId27" o:title=""/>
          </v:shape>
          <o:OLEObject Type="Embed" ProgID="Equation.DSMT4" ShapeID="_x0000_i1034" DrawAspect="Content" ObjectID="_1432330808" r:id="rId28"/>
        </w:object>
      </w:r>
      <w:r w:rsidRPr="009E27AF">
        <w:t xml:space="preserve"> </w:t>
      </w:r>
      <w:r>
        <w:t>и представим на нём нашу функцию в виде полиномов Лагранжа:</w:t>
      </w:r>
    </w:p>
    <w:p w:rsidR="00FA5A16" w:rsidRPr="00BE4A1D" w:rsidRDefault="0097295C" w:rsidP="00464709">
      <w:pPr>
        <w:spacing w:after="0"/>
        <w:ind w:left="-567" w:firstLine="708"/>
      </w:pPr>
      <w:r w:rsidRPr="00560384">
        <w:rPr>
          <w:position w:val="-12"/>
        </w:rPr>
        <w:object w:dxaOrig="6340" w:dyaOrig="380">
          <v:shape id="_x0000_i1035" type="#_x0000_t75" style="width:317.25pt;height:18.75pt" o:ole="">
            <v:imagedata r:id="rId29" o:title=""/>
          </v:shape>
          <o:OLEObject Type="Embed" ProgID="Equation.DSMT4" ShapeID="_x0000_i1035" DrawAspect="Content" ObjectID="_1432330809" r:id="rId30"/>
        </w:object>
      </w:r>
      <w:r w:rsidR="00FA5A16">
        <w:t>,</w:t>
      </w:r>
      <w:r>
        <w:tab/>
        <w:t>(2)</w:t>
      </w:r>
      <w:r>
        <w:tab/>
      </w:r>
    </w:p>
    <w:p w:rsidR="00FA5A16" w:rsidRPr="00560384" w:rsidRDefault="00FA5A16" w:rsidP="00464709">
      <w:pPr>
        <w:spacing w:after="0"/>
        <w:ind w:left="-567"/>
      </w:pPr>
      <w:r w:rsidRPr="00560384">
        <w:t xml:space="preserve">где </w:t>
      </w:r>
      <w:r w:rsidRPr="00560384">
        <w:rPr>
          <w:position w:val="-10"/>
        </w:rPr>
        <w:object w:dxaOrig="1200" w:dyaOrig="360">
          <v:shape id="_x0000_i1036" type="#_x0000_t75" style="width:60pt;height:18pt" o:ole="">
            <v:imagedata r:id="rId31" o:title=""/>
          </v:shape>
          <o:OLEObject Type="Embed" ProgID="Equation.DSMT4" ShapeID="_x0000_i1036" DrawAspect="Content" ObjectID="_1432330810" r:id="rId32"/>
        </w:object>
      </w:r>
      <w:r w:rsidRPr="00560384">
        <w:t xml:space="preserve"> </w:t>
      </w:r>
      <w:r>
        <w:t xml:space="preserve"> – </w:t>
      </w:r>
      <w:r w:rsidRPr="00560384">
        <w:t>значения функции</w:t>
      </w:r>
      <w:r>
        <w:t xml:space="preserve"> </w:t>
      </w:r>
      <w:r w:rsidRPr="00560384">
        <w:rPr>
          <w:position w:val="-6"/>
        </w:rPr>
        <w:object w:dxaOrig="200" w:dyaOrig="220">
          <v:shape id="_x0000_i1037" type="#_x0000_t75" style="width:9.75pt;height:11.25pt" o:ole="">
            <v:imagedata r:id="rId33" o:title=""/>
          </v:shape>
          <o:OLEObject Type="Embed" ProgID="Equation.DSMT4" ShapeID="_x0000_i1037" DrawAspect="Content" ObjectID="_1432330811" r:id="rId34"/>
        </w:object>
      </w:r>
      <w:r w:rsidRPr="00560384">
        <w:t xml:space="preserve"> </w:t>
      </w:r>
      <w:proofErr w:type="gramStart"/>
      <w:r w:rsidRPr="00560384">
        <w:t>при</w:t>
      </w:r>
      <w:proofErr w:type="gramEnd"/>
      <w:r w:rsidRPr="00560384">
        <w:t xml:space="preserve"> </w:t>
      </w:r>
      <w:r w:rsidRPr="00560384">
        <w:rPr>
          <w:position w:val="-14"/>
        </w:rPr>
        <w:object w:dxaOrig="1939" w:dyaOrig="380">
          <v:shape id="_x0000_i1038" type="#_x0000_t75" style="width:96.75pt;height:18.75pt" o:ole="">
            <v:imagedata r:id="rId35" o:title=""/>
          </v:shape>
          <o:OLEObject Type="Embed" ProgID="Equation.DSMT4" ShapeID="_x0000_i1038" DrawAspect="Content" ObjectID="_1432330812" r:id="rId36"/>
        </w:object>
      </w:r>
      <w:r>
        <w:t xml:space="preserve"> соответственно,</w:t>
      </w:r>
    </w:p>
    <w:p w:rsidR="00FA5A16" w:rsidRDefault="00FA5A16" w:rsidP="00464709">
      <w:pPr>
        <w:spacing w:after="0"/>
        <w:ind w:left="-567"/>
      </w:pPr>
      <w:r>
        <w:t xml:space="preserve">а </w:t>
      </w:r>
      <w:r w:rsidRPr="009C7A46">
        <w:rPr>
          <w:position w:val="-12"/>
        </w:rPr>
        <w:object w:dxaOrig="560" w:dyaOrig="380">
          <v:shape id="_x0000_i1039" type="#_x0000_t75" style="width:27.75pt;height:18.75pt" o:ole="">
            <v:imagedata r:id="rId37" o:title=""/>
          </v:shape>
          <o:OLEObject Type="Embed" ProgID="Equation.DSMT4" ShapeID="_x0000_i1039" DrawAspect="Content" ObjectID="_1432330813" r:id="rId38"/>
        </w:object>
      </w:r>
      <w:r>
        <w:t xml:space="preserve"> – квадратичные полиномы равные 1 </w:t>
      </w:r>
      <w:proofErr w:type="gramStart"/>
      <w:r>
        <w:t>при</w:t>
      </w:r>
      <w:proofErr w:type="gramEnd"/>
      <w:r>
        <w:t xml:space="preserve"> </w:t>
      </w:r>
      <w:r w:rsidRPr="009C7A46">
        <w:rPr>
          <w:position w:val="-14"/>
        </w:rPr>
        <w:object w:dxaOrig="660" w:dyaOrig="380">
          <v:shape id="_x0000_i1040" type="#_x0000_t75" style="width:33pt;height:18.75pt" o:ole="">
            <v:imagedata r:id="rId39" o:title=""/>
          </v:shape>
          <o:OLEObject Type="Embed" ProgID="Equation.DSMT4" ShapeID="_x0000_i1040" DrawAspect="Content" ObjectID="_1432330814" r:id="rId40"/>
        </w:object>
      </w:r>
      <w:r>
        <w:t xml:space="preserve">, и 0 при </w:t>
      </w:r>
      <w:r w:rsidRPr="009C7A46">
        <w:rPr>
          <w:position w:val="-14"/>
        </w:rPr>
        <w:object w:dxaOrig="660" w:dyaOrig="380">
          <v:shape id="_x0000_i1041" type="#_x0000_t75" style="width:33pt;height:18.75pt" o:ole="">
            <v:imagedata r:id="rId41" o:title=""/>
          </v:shape>
          <o:OLEObject Type="Embed" ProgID="Equation.DSMT4" ShapeID="_x0000_i1041" DrawAspect="Content" ObjectID="_1432330815" r:id="rId42"/>
        </w:object>
      </w:r>
      <w:r>
        <w:t>.</w:t>
      </w:r>
    </w:p>
    <w:p w:rsidR="00FA5A16" w:rsidRPr="00560384" w:rsidRDefault="00FA5A16" w:rsidP="00464709">
      <w:pPr>
        <w:spacing w:after="0"/>
        <w:ind w:left="-567"/>
      </w:pPr>
      <w:r>
        <w:t>Данные ф</w:t>
      </w:r>
      <w:r w:rsidRPr="00560384">
        <w:t xml:space="preserve">ункции времени </w:t>
      </w:r>
      <w:r>
        <w:t>выглядят</w:t>
      </w:r>
      <w:r w:rsidRPr="00560384">
        <w:t xml:space="preserve"> следующим образом:</w:t>
      </w:r>
    </w:p>
    <w:p w:rsidR="00FA5A16" w:rsidRPr="00560384" w:rsidRDefault="00FA5A16" w:rsidP="00464709">
      <w:pPr>
        <w:spacing w:after="0"/>
        <w:ind w:left="-567"/>
      </w:pPr>
      <w:r w:rsidRPr="00560384">
        <w:rPr>
          <w:position w:val="-104"/>
        </w:rPr>
        <w:object w:dxaOrig="2420" w:dyaOrig="2200">
          <v:shape id="_x0000_i1042" type="#_x0000_t75" style="width:120.75pt;height:110.25pt" o:ole="">
            <v:imagedata r:id="rId43" o:title=""/>
          </v:shape>
          <o:OLEObject Type="Embed" ProgID="Equation.DSMT4" ShapeID="_x0000_i1042" DrawAspect="Content" ObjectID="_1432330816" r:id="rId44"/>
        </w:object>
      </w:r>
      <w:r w:rsidRPr="00F21035">
        <w:t xml:space="preserve">    </w:t>
      </w:r>
      <w:r w:rsidRPr="00F21035">
        <w:tab/>
      </w:r>
      <w:r w:rsidRPr="00F21035">
        <w:tab/>
      </w:r>
      <w:r w:rsidRPr="00F21035">
        <w:tab/>
        <w:t xml:space="preserve"> </w:t>
      </w:r>
      <w:r w:rsidRPr="00560384">
        <w:t xml:space="preserve">где  </w:t>
      </w:r>
      <w:r w:rsidRPr="00560384">
        <w:rPr>
          <w:position w:val="-54"/>
        </w:rPr>
        <w:object w:dxaOrig="1480" w:dyaOrig="1160">
          <v:shape id="_x0000_i1043" type="#_x0000_t75" style="width:74.25pt;height:57.75pt" o:ole="">
            <v:imagedata r:id="rId45" o:title=""/>
          </v:shape>
          <o:OLEObject Type="Embed" ProgID="Equation.DSMT4" ShapeID="_x0000_i1043" DrawAspect="Content" ObjectID="_1432330817" r:id="rId46"/>
        </w:object>
      </w:r>
      <w:r w:rsidRPr="00560384">
        <w:t>.</w:t>
      </w:r>
    </w:p>
    <w:p w:rsidR="00FA5A16" w:rsidRDefault="00FA5A16" w:rsidP="00464709">
      <w:pPr>
        <w:spacing w:after="0"/>
        <w:ind w:left="-567"/>
      </w:pPr>
      <w:r>
        <w:t xml:space="preserve">Подставим вид искомой функции (2) в исходное уравнение (1). Для этого надо вычислить первые и вторые производные от функций </w:t>
      </w:r>
      <w:r w:rsidRPr="009C7A46">
        <w:rPr>
          <w:position w:val="-12"/>
        </w:rPr>
        <w:object w:dxaOrig="560" w:dyaOrig="380">
          <v:shape id="_x0000_i1044" type="#_x0000_t75" style="width:27.75pt;height:18.75pt" o:ole="">
            <v:imagedata r:id="rId37" o:title=""/>
          </v:shape>
          <o:OLEObject Type="Embed" ProgID="Equation.DSMT4" ShapeID="_x0000_i1044" DrawAspect="Content" ObjectID="_1432330818" r:id="rId47"/>
        </w:object>
      </w:r>
      <w:r>
        <w:t xml:space="preserve"> в точке </w:t>
      </w:r>
      <w:r w:rsidRPr="00650C25">
        <w:rPr>
          <w:position w:val="-14"/>
        </w:rPr>
        <w:object w:dxaOrig="520" w:dyaOrig="380">
          <v:shape id="_x0000_i1045" type="#_x0000_t75" style="width:26.25pt;height:18.75pt" o:ole="">
            <v:imagedata r:id="rId48" o:title=""/>
          </v:shape>
          <o:OLEObject Type="Embed" ProgID="Equation.DSMT4" ShapeID="_x0000_i1045" DrawAspect="Content" ObjectID="_1432330819" r:id="rId49"/>
        </w:object>
      </w:r>
      <w:r>
        <w:t>(т.к. схема неявная):</w:t>
      </w:r>
    </w:p>
    <w:p w:rsidR="00FA5A16" w:rsidRDefault="00FA5A16" w:rsidP="00464709">
      <w:pPr>
        <w:spacing w:after="0"/>
        <w:ind w:left="-567"/>
      </w:pPr>
      <w:r w:rsidRPr="00F21035">
        <w:rPr>
          <w:position w:val="-122"/>
        </w:rPr>
        <w:object w:dxaOrig="1900" w:dyaOrig="2480">
          <v:shape id="_x0000_i1046" type="#_x0000_t75" style="width:95.25pt;height:123.75pt" o:ole="">
            <v:imagedata r:id="rId50" o:title=""/>
          </v:shape>
          <o:OLEObject Type="Embed" ProgID="Equation.DSMT4" ShapeID="_x0000_i1046" DrawAspect="Content" ObjectID="_1432330820" r:id="rId51"/>
        </w:object>
      </w:r>
      <w:r>
        <w:tab/>
      </w:r>
      <w:r>
        <w:tab/>
      </w:r>
      <w:r>
        <w:tab/>
      </w:r>
      <w:r w:rsidRPr="00F21035">
        <w:rPr>
          <w:position w:val="-122"/>
        </w:rPr>
        <w:object w:dxaOrig="1980" w:dyaOrig="2480">
          <v:shape id="_x0000_i1047" type="#_x0000_t75" style="width:99pt;height:123.75pt" o:ole="">
            <v:imagedata r:id="rId52" o:title=""/>
          </v:shape>
          <o:OLEObject Type="Embed" ProgID="Equation.DSMT4" ShapeID="_x0000_i1047" DrawAspect="Content" ObjectID="_1432330821" r:id="rId53"/>
        </w:object>
      </w:r>
    </w:p>
    <w:p w:rsidR="00405BD4" w:rsidRDefault="00405BD4" w:rsidP="00464709">
      <w:pPr>
        <w:spacing w:after="0"/>
        <w:ind w:left="-567" w:firstLine="142"/>
      </w:pPr>
    </w:p>
    <w:p w:rsidR="00524CA3" w:rsidRDefault="00524CA3" w:rsidP="00464709">
      <w:pPr>
        <w:spacing w:after="0"/>
        <w:ind w:left="-567"/>
      </w:pPr>
      <w:r>
        <w:t>После подстановки уравнение (1) примет вид:</w:t>
      </w:r>
    </w:p>
    <w:p w:rsidR="00524CA3" w:rsidRDefault="00152630" w:rsidP="00464709">
      <w:pPr>
        <w:spacing w:after="0"/>
        <w:ind w:left="-567"/>
      </w:pPr>
      <w:r w:rsidRPr="006338E3">
        <w:rPr>
          <w:position w:val="-32"/>
        </w:rPr>
        <w:object w:dxaOrig="9980" w:dyaOrig="760">
          <v:shape id="_x0000_i1048" type="#_x0000_t75" style="width:498.75pt;height:38.25pt" o:ole="">
            <v:imagedata r:id="rId54" o:title=""/>
          </v:shape>
          <o:OLEObject Type="Embed" ProgID="Equation.DSMT4" ShapeID="_x0000_i1048" DrawAspect="Content" ObjectID="_1432330822" r:id="rId55"/>
        </w:object>
      </w:r>
      <w:r w:rsidR="00524CA3">
        <w:t>Перенесём вс</w:t>
      </w:r>
      <w:r w:rsidR="00B62D48">
        <w:t>е известные компоненты</w:t>
      </w:r>
      <w:r w:rsidR="00524CA3">
        <w:t xml:space="preserve"> в правую часть:</w:t>
      </w:r>
    </w:p>
    <w:p w:rsidR="00524CA3" w:rsidRDefault="00152630" w:rsidP="00464709">
      <w:pPr>
        <w:spacing w:after="0"/>
        <w:ind w:left="-567"/>
      </w:pPr>
      <w:r w:rsidRPr="00650C25">
        <w:rPr>
          <w:position w:val="-32"/>
        </w:rPr>
        <w:object w:dxaOrig="9680" w:dyaOrig="760">
          <v:shape id="_x0000_i1049" type="#_x0000_t75" style="width:462.75pt;height:36pt" o:ole="">
            <v:imagedata r:id="rId56" o:title=""/>
          </v:shape>
          <o:OLEObject Type="Embed" ProgID="Equation.DSMT4" ShapeID="_x0000_i1049" DrawAspect="Content" ObjectID="_1432330823" r:id="rId57"/>
        </w:object>
      </w:r>
    </w:p>
    <w:p w:rsidR="00282AB4" w:rsidRPr="000D5106" w:rsidRDefault="00282AB4" w:rsidP="00282AB4">
      <w:pPr>
        <w:ind w:left="-567"/>
      </w:pPr>
      <w:r>
        <w:t xml:space="preserve">Для краткости выкладок обозначим правую часть </w:t>
      </w:r>
      <w:proofErr w:type="gramStart"/>
      <w:r>
        <w:t>за</w:t>
      </w:r>
      <w:proofErr w:type="gramEnd"/>
      <w:r w:rsidR="00696372" w:rsidRPr="00281FEC">
        <w:rPr>
          <w:position w:val="-10"/>
        </w:rPr>
        <w:object w:dxaOrig="1060" w:dyaOrig="420">
          <v:shape id="_x0000_i1050" type="#_x0000_t75" style="width:52.5pt;height:21.75pt" o:ole="">
            <v:imagedata r:id="rId58" o:title=""/>
          </v:shape>
          <o:OLEObject Type="Embed" ProgID="Equation.DSMT4" ShapeID="_x0000_i1050" DrawAspect="Content" ObjectID="_1432330824" r:id="rId59"/>
        </w:object>
      </w:r>
      <w:r>
        <w:t xml:space="preserve">, а </w:t>
      </w:r>
      <w:r w:rsidR="00152630" w:rsidRPr="00F47CB1">
        <w:rPr>
          <w:position w:val="-32"/>
        </w:rPr>
        <w:object w:dxaOrig="2760" w:dyaOrig="760">
          <v:shape id="_x0000_i1051" type="#_x0000_t75" style="width:138pt;height:37.5pt" o:ole="">
            <v:imagedata r:id="rId60" o:title=""/>
          </v:shape>
          <o:OLEObject Type="Embed" ProgID="Equation.DSMT4" ShapeID="_x0000_i1051" DrawAspect="Content" ObjectID="_1432330825" r:id="rId61"/>
        </w:object>
      </w:r>
    </w:p>
    <w:p w:rsidR="0049704A" w:rsidRPr="0049704A" w:rsidRDefault="0049704A" w:rsidP="0049704A">
      <w:pPr>
        <w:pStyle w:val="2"/>
        <w:spacing w:before="0"/>
        <w:ind w:left="-567"/>
        <w:rPr>
          <w:b w:val="0"/>
          <w:i/>
          <w:color w:val="auto"/>
        </w:rPr>
      </w:pPr>
      <w:bookmarkStart w:id="3" w:name="_Toc356408655"/>
      <w:r w:rsidRPr="0049704A">
        <w:rPr>
          <w:b w:val="0"/>
          <w:i/>
          <w:color w:val="auto"/>
        </w:rPr>
        <w:t>Вариационная постановка</w:t>
      </w:r>
      <w:bookmarkEnd w:id="3"/>
    </w:p>
    <w:p w:rsidR="0049704A" w:rsidRDefault="0049704A" w:rsidP="0049704A">
      <w:pPr>
        <w:ind w:left="-567"/>
      </w:pPr>
      <w:r>
        <w:t xml:space="preserve">Выполним вариационную постановку методом Бубнова-Галёркина. Введём гильбертово пространство </w:t>
      </w:r>
      <w:r w:rsidRPr="005B6DC2">
        <w:rPr>
          <w:position w:val="-12"/>
        </w:rPr>
        <w:object w:dxaOrig="1100" w:dyaOrig="360">
          <v:shape id="_x0000_i1052" type="#_x0000_t75" style="width:54.75pt;height:18pt" o:ole="">
            <v:imagedata r:id="rId62" o:title=""/>
          </v:shape>
          <o:OLEObject Type="Embed" ProgID="Equation.DSMT4" ShapeID="_x0000_i1052" DrawAspect="Content" ObjectID="_1432330826" r:id="rId63"/>
        </w:object>
      </w:r>
      <w:r>
        <w:t>. В нём скалярное произведение определяется следующим образом:</w:t>
      </w:r>
    </w:p>
    <w:p w:rsidR="0049704A" w:rsidRDefault="0049704A" w:rsidP="0049704A">
      <w:pPr>
        <w:ind w:left="849" w:firstLine="1275"/>
      </w:pPr>
      <w:r w:rsidRPr="004A5CAC">
        <w:rPr>
          <w:position w:val="-30"/>
        </w:rPr>
        <w:object w:dxaOrig="2299" w:dyaOrig="580">
          <v:shape id="_x0000_i1053" type="#_x0000_t75" style="width:115.5pt;height:28.5pt" o:ole="">
            <v:imagedata r:id="rId64" o:title=""/>
          </v:shape>
          <o:OLEObject Type="Embed" ProgID="Equation.DSMT4" ShapeID="_x0000_i1053" DrawAspect="Content" ObjectID="_1432330827" r:id="rId65"/>
        </w:object>
      </w:r>
      <w:r>
        <w:tab/>
        <w:t>(1.1)</w:t>
      </w:r>
    </w:p>
    <w:p w:rsidR="0049704A" w:rsidRPr="00A36E69" w:rsidRDefault="0049704A" w:rsidP="0049704A">
      <w:pPr>
        <w:spacing w:after="0"/>
        <w:ind w:left="-567"/>
      </w:pPr>
      <w:r>
        <w:t>Норма, ассоциированная со скалярным произведением</w:t>
      </w:r>
      <w:r w:rsidRPr="004A5CAC">
        <w:t xml:space="preserve">: </w:t>
      </w:r>
      <w:r w:rsidRPr="004A5CAC">
        <w:rPr>
          <w:position w:val="-16"/>
        </w:rPr>
        <w:object w:dxaOrig="1560" w:dyaOrig="440">
          <v:shape id="_x0000_i1054" type="#_x0000_t75" style="width:78pt;height:21.75pt" o:ole="">
            <v:imagedata r:id="rId66" o:title=""/>
          </v:shape>
          <o:OLEObject Type="Embed" ProgID="Equation.DSMT4" ShapeID="_x0000_i1054" DrawAspect="Content" ObjectID="_1432330828" r:id="rId67"/>
        </w:object>
      </w:r>
      <w:r>
        <w:t>.</w:t>
      </w:r>
    </w:p>
    <w:p w:rsidR="0049704A" w:rsidRDefault="0049704A" w:rsidP="0049704A">
      <w:pPr>
        <w:ind w:left="-567"/>
      </w:pPr>
      <w:r>
        <w:t xml:space="preserve">В общем виде постановка Бубнова-Галёркина для операторного уравнения </w:t>
      </w:r>
      <w:r w:rsidRPr="00A36E69">
        <w:rPr>
          <w:position w:val="-10"/>
        </w:rPr>
        <w:object w:dxaOrig="780" w:dyaOrig="320">
          <v:shape id="_x0000_i1055" type="#_x0000_t75" style="width:39.75pt;height:16.5pt" o:ole="">
            <v:imagedata r:id="rId68" o:title=""/>
          </v:shape>
          <o:OLEObject Type="Embed" ProgID="Equation.DSMT4" ShapeID="_x0000_i1055" DrawAspect="Content" ObjectID="_1432330829" r:id="rId69"/>
        </w:object>
      </w:r>
      <w:r>
        <w:t>записывается в следующем виде:</w:t>
      </w:r>
    </w:p>
    <w:p w:rsidR="0049704A" w:rsidRDefault="0049704A" w:rsidP="0049704A">
      <w:pPr>
        <w:ind w:left="-567"/>
      </w:pPr>
      <w:r>
        <w:tab/>
      </w:r>
      <w:r>
        <w:tab/>
      </w:r>
      <w:r>
        <w:tab/>
      </w:r>
      <w:r>
        <w:tab/>
      </w:r>
      <w:r w:rsidRPr="00A36E69">
        <w:rPr>
          <w:position w:val="-12"/>
        </w:rPr>
        <w:object w:dxaOrig="2380" w:dyaOrig="360">
          <v:shape id="_x0000_i1056" type="#_x0000_t75" style="width:119.25pt;height:18pt" o:ole="">
            <v:imagedata r:id="rId70" o:title=""/>
          </v:shape>
          <o:OLEObject Type="Embed" ProgID="Equation.DSMT4" ShapeID="_x0000_i1056" DrawAspect="Content" ObjectID="_1432330830" r:id="rId71"/>
        </w:object>
      </w:r>
    </w:p>
    <w:p w:rsidR="0049704A" w:rsidRDefault="0049704A" w:rsidP="0049704A">
      <w:pPr>
        <w:spacing w:after="0"/>
        <w:ind w:left="-567"/>
      </w:pPr>
      <w:r>
        <w:t xml:space="preserve">Где </w:t>
      </w:r>
      <w:r w:rsidRPr="00A36E69">
        <w:rPr>
          <w:position w:val="-12"/>
        </w:rPr>
        <w:object w:dxaOrig="2120" w:dyaOrig="380">
          <v:shape id="_x0000_i1057" type="#_x0000_t75" style="width:105.75pt;height:18.75pt" o:ole="">
            <v:imagedata r:id="rId72" o:title=""/>
          </v:shape>
          <o:OLEObject Type="Embed" ProgID="Equation.DSMT4" ShapeID="_x0000_i1057" DrawAspect="Content" ObjectID="_1432330831" r:id="rId73"/>
        </w:object>
      </w:r>
      <w:r>
        <w:t>. Для уравнения (1) постановка (1.1) примет вид:</w:t>
      </w:r>
    </w:p>
    <w:p w:rsidR="0049704A" w:rsidRDefault="0049704A" w:rsidP="0049704A">
      <w:pPr>
        <w:spacing w:after="0"/>
        <w:ind w:left="-567" w:firstLine="708"/>
      </w:pPr>
      <w:r w:rsidRPr="00A36E69">
        <w:rPr>
          <w:position w:val="-30"/>
        </w:rPr>
        <w:object w:dxaOrig="5800" w:dyaOrig="620">
          <v:shape id="_x0000_i1058" type="#_x0000_t75" style="width:290.25pt;height:30.75pt" o:ole="">
            <v:imagedata r:id="rId74" o:title=""/>
          </v:shape>
          <o:OLEObject Type="Embed" ProgID="Equation.DSMT4" ShapeID="_x0000_i1058" DrawAspect="Content" ObjectID="_1432330832" r:id="rId75"/>
        </w:object>
      </w:r>
      <w:r w:rsidR="00463237">
        <w:tab/>
        <w:t>(1.2)</w:t>
      </w:r>
    </w:p>
    <w:p w:rsidR="0049704A" w:rsidRDefault="0049704A" w:rsidP="0049704A">
      <w:pPr>
        <w:spacing w:after="0"/>
        <w:ind w:left="-567"/>
      </w:pPr>
      <w:r>
        <w:t xml:space="preserve">Применив формулу Грина к этому выражению получим:   </w:t>
      </w:r>
    </w:p>
    <w:p w:rsidR="0049704A" w:rsidRDefault="00E627CB" w:rsidP="0049704A">
      <w:pPr>
        <w:spacing w:after="0"/>
        <w:ind w:left="-567"/>
      </w:pPr>
      <w:r w:rsidRPr="009A3D36">
        <w:rPr>
          <w:position w:val="-34"/>
        </w:rPr>
        <w:object w:dxaOrig="8600" w:dyaOrig="660">
          <v:shape id="_x0000_i1059" type="#_x0000_t75" style="width:429.75pt;height:33pt" o:ole="">
            <v:imagedata r:id="rId76" o:title=""/>
          </v:shape>
          <o:OLEObject Type="Embed" ProgID="Equation.DSMT4" ShapeID="_x0000_i1059" DrawAspect="Content" ObjectID="_1432330833" r:id="rId77"/>
        </w:object>
      </w:r>
      <w:r w:rsidR="00463237">
        <w:tab/>
        <w:t>(1.3)</w:t>
      </w:r>
    </w:p>
    <w:p w:rsidR="009B6E01" w:rsidRPr="009B6E01" w:rsidRDefault="009B6E01" w:rsidP="009B6E01">
      <w:pPr>
        <w:pStyle w:val="2"/>
        <w:ind w:left="-567"/>
        <w:rPr>
          <w:b w:val="0"/>
          <w:i/>
          <w:color w:val="auto"/>
        </w:rPr>
      </w:pPr>
      <w:bookmarkStart w:id="4" w:name="_Toc356408656"/>
      <w:r w:rsidRPr="009B6E01">
        <w:rPr>
          <w:b w:val="0"/>
          <w:i/>
          <w:color w:val="auto"/>
        </w:rPr>
        <w:t>Конечноэлементная дискретизация</w:t>
      </w:r>
      <w:bookmarkEnd w:id="4"/>
      <w:r w:rsidRPr="009B6E01">
        <w:rPr>
          <w:b w:val="0"/>
          <w:i/>
          <w:color w:val="auto"/>
        </w:rPr>
        <w:t xml:space="preserve"> </w:t>
      </w:r>
    </w:p>
    <w:p w:rsidR="009B6E01" w:rsidRDefault="009B6E01" w:rsidP="009B6E01">
      <w:pPr>
        <w:ind w:left="-567"/>
      </w:pPr>
      <w:r>
        <w:t xml:space="preserve">Разобьём область </w:t>
      </w:r>
      <w:r w:rsidRPr="00485E40">
        <w:rPr>
          <w:position w:val="-4"/>
        </w:rPr>
        <w:object w:dxaOrig="260" w:dyaOrig="260">
          <v:shape id="_x0000_i1060" type="#_x0000_t75" style="width:13.5pt;height:13.5pt" o:ole="">
            <v:imagedata r:id="rId78" o:title=""/>
          </v:shape>
          <o:OLEObject Type="Embed" ProgID="Equation.DSMT4" ShapeID="_x0000_i1060" DrawAspect="Content" ObjectID="_1432330834" r:id="rId79"/>
        </w:object>
      </w:r>
      <w:r>
        <w:t xml:space="preserve"> на непересекающиеся подобласти – конечные элементы: </w:t>
      </w:r>
      <w:r w:rsidRPr="00485E40">
        <w:rPr>
          <w:position w:val="-28"/>
          <w:lang w:val="en-US"/>
        </w:rPr>
        <w:object w:dxaOrig="1040" w:dyaOrig="540">
          <v:shape id="_x0000_i1061" type="#_x0000_t75" style="width:51.75pt;height:27pt" o:ole="">
            <v:imagedata r:id="rId80" o:title=""/>
          </v:shape>
          <o:OLEObject Type="Embed" ProgID="Equation.DSMT4" ShapeID="_x0000_i1061" DrawAspect="Content" ObjectID="_1432330835" r:id="rId81"/>
        </w:object>
      </w:r>
      <w:r>
        <w:t xml:space="preserve">. В соответствии с заданием </w:t>
      </w:r>
      <w:r w:rsidRPr="00485E40">
        <w:rPr>
          <w:position w:val="-12"/>
        </w:rPr>
        <w:object w:dxaOrig="340" w:dyaOrig="360">
          <v:shape id="_x0000_i1062" type="#_x0000_t75" style="width:17.25pt;height:18pt" o:ole="">
            <v:imagedata r:id="rId82" o:title=""/>
          </v:shape>
          <o:OLEObject Type="Embed" ProgID="Equation.DSMT4" ShapeID="_x0000_i1062" DrawAspect="Content" ObjectID="_1432330836" r:id="rId83"/>
        </w:object>
      </w:r>
      <w:r w:rsidR="00463237">
        <w:t xml:space="preserve"> - параллелепипеды</w:t>
      </w:r>
      <w:r>
        <w:t xml:space="preserve">. </w:t>
      </w:r>
      <w:r w:rsidR="00463237">
        <w:t>Ф</w:t>
      </w:r>
      <w:r>
        <w:t xml:space="preserve">ормулу </w:t>
      </w:r>
      <w:r w:rsidR="00463237">
        <w:t>(1.3)</w:t>
      </w:r>
      <w:r>
        <w:t xml:space="preserve"> можно переписать в виде:</w:t>
      </w:r>
    </w:p>
    <w:p w:rsidR="00463237" w:rsidRDefault="00463237" w:rsidP="009B6E01">
      <w:pPr>
        <w:spacing w:after="0"/>
        <w:ind w:left="-567"/>
      </w:pPr>
      <w:r w:rsidRPr="00463237">
        <w:rPr>
          <w:position w:val="-32"/>
        </w:rPr>
        <w:object w:dxaOrig="8840" w:dyaOrig="639">
          <v:shape id="_x0000_i1063" type="#_x0000_t75" style="width:441.75pt;height:31.5pt" o:ole="">
            <v:imagedata r:id="rId84" o:title=""/>
          </v:shape>
          <o:OLEObject Type="Embed" ProgID="Equation.DSMT4" ShapeID="_x0000_i1063" DrawAspect="Content" ObjectID="_1432330837" r:id="rId85"/>
        </w:object>
      </w:r>
      <w:r w:rsidR="007B3BBF">
        <w:tab/>
        <w:t>(1.4)</w:t>
      </w:r>
    </w:p>
    <w:p w:rsidR="009B6E01" w:rsidRPr="0014055B" w:rsidRDefault="009B6E01" w:rsidP="009B6E01">
      <w:pPr>
        <w:spacing w:after="0"/>
        <w:ind w:left="-567"/>
      </w:pPr>
      <w:r>
        <w:lastRenderedPageBreak/>
        <w:t xml:space="preserve">В области </w:t>
      </w:r>
      <w:r w:rsidRPr="0014055B">
        <w:rPr>
          <w:position w:val="-4"/>
          <w:lang w:val="en-US"/>
        </w:rPr>
        <w:object w:dxaOrig="260" w:dyaOrig="260">
          <v:shape id="_x0000_i1064" type="#_x0000_t75" style="width:13.5pt;height:13.5pt" o:ole="">
            <v:imagedata r:id="rId86" o:title=""/>
          </v:shape>
          <o:OLEObject Type="Embed" ProgID="Equation.DSMT4" ShapeID="_x0000_i1064" DrawAspect="Content" ObjectID="_1432330838" r:id="rId87"/>
        </w:object>
      </w:r>
      <w:r>
        <w:t xml:space="preserve">выберем линейный финитный базис </w:t>
      </w:r>
      <w:r w:rsidR="00975C33" w:rsidRPr="0014055B">
        <w:rPr>
          <w:position w:val="-16"/>
        </w:rPr>
        <w:object w:dxaOrig="760" w:dyaOrig="480">
          <v:shape id="_x0000_i1065" type="#_x0000_t75" style="width:37.5pt;height:24.75pt" o:ole="">
            <v:imagedata r:id="rId88" o:title=""/>
          </v:shape>
          <o:OLEObject Type="Embed" ProgID="Equation.DSMT4" ShapeID="_x0000_i1065" DrawAspect="Content" ObjectID="_1432330839" r:id="rId89"/>
        </w:object>
      </w:r>
      <w:r>
        <w:t>, обладающий следующими свойствами:</w:t>
      </w:r>
    </w:p>
    <w:p w:rsidR="009B6E01" w:rsidRPr="0014055B" w:rsidRDefault="009B6E01" w:rsidP="009B6E01">
      <w:pPr>
        <w:spacing w:after="0"/>
        <w:ind w:left="-567"/>
        <w:rPr>
          <w:rFonts w:cs="Times New Roman"/>
        </w:rPr>
      </w:pPr>
      <w:r>
        <w:rPr>
          <w:rFonts w:cs="Times New Roman"/>
        </w:rPr>
        <w:t xml:space="preserve">– Базисная функция </w:t>
      </w:r>
      <w:r w:rsidR="00975C33" w:rsidRPr="0014055B">
        <w:rPr>
          <w:rFonts w:cs="Times New Roman"/>
          <w:position w:val="-12"/>
        </w:rPr>
        <w:object w:dxaOrig="1060" w:dyaOrig="360">
          <v:shape id="_x0000_i1066" type="#_x0000_t75" style="width:53.25pt;height:18pt" o:ole="">
            <v:imagedata r:id="rId90" o:title=""/>
          </v:shape>
          <o:OLEObject Type="Embed" ProgID="Equation.DSMT4" ShapeID="_x0000_i1066" DrawAspect="Content" ObjectID="_1432330840" r:id="rId91"/>
        </w:object>
      </w:r>
      <w:r>
        <w:rPr>
          <w:rFonts w:cs="Times New Roman"/>
        </w:rPr>
        <w:t xml:space="preserve">ассоциирована с узлом конечноэлементной сетки </w:t>
      </w:r>
      <w:r w:rsidRPr="0014055B">
        <w:rPr>
          <w:rFonts w:cs="Times New Roman"/>
          <w:position w:val="-12"/>
          <w:lang w:val="en-US"/>
        </w:rPr>
        <w:object w:dxaOrig="340" w:dyaOrig="360">
          <v:shape id="_x0000_i1067" type="#_x0000_t75" style="width:17.25pt;height:18pt" o:ole="">
            <v:imagedata r:id="rId92" o:title=""/>
          </v:shape>
          <o:OLEObject Type="Embed" ProgID="Equation.DSMT4" ShapeID="_x0000_i1067" DrawAspect="Content" ObjectID="_1432330841" r:id="rId93"/>
        </w:object>
      </w:r>
      <w:r>
        <w:rPr>
          <w:rFonts w:cs="Times New Roman"/>
        </w:rPr>
        <w:t xml:space="preserve">, причём: </w:t>
      </w:r>
      <w:r w:rsidR="00975C33" w:rsidRPr="0014055B">
        <w:rPr>
          <w:rFonts w:cs="Times New Roman"/>
          <w:position w:val="-14"/>
          <w:lang w:val="en-US"/>
        </w:rPr>
        <w:object w:dxaOrig="1280" w:dyaOrig="380">
          <v:shape id="_x0000_i1068" type="#_x0000_t75" style="width:64.5pt;height:18.75pt" o:ole="">
            <v:imagedata r:id="rId94" o:title=""/>
          </v:shape>
          <o:OLEObject Type="Embed" ProgID="Equation.DSMT4" ShapeID="_x0000_i1068" DrawAspect="Content" ObjectID="_1432330842" r:id="rId95"/>
        </w:object>
      </w:r>
    </w:p>
    <w:p w:rsidR="009B6E01" w:rsidRPr="0014055B" w:rsidRDefault="009B6E01" w:rsidP="009B6E01">
      <w:pPr>
        <w:spacing w:after="0"/>
        <w:ind w:left="-567"/>
      </w:pPr>
      <w:r w:rsidRPr="0014055B">
        <w:rPr>
          <w:rFonts w:cs="Times New Roman"/>
        </w:rPr>
        <w:t xml:space="preserve">– </w:t>
      </w:r>
      <w:r>
        <w:rPr>
          <w:rFonts w:cs="Times New Roman"/>
        </w:rPr>
        <w:t xml:space="preserve">Базисная функция </w:t>
      </w:r>
      <w:r w:rsidR="00975C33" w:rsidRPr="0014055B">
        <w:rPr>
          <w:rFonts w:cs="Times New Roman"/>
          <w:position w:val="-12"/>
        </w:rPr>
        <w:object w:dxaOrig="1060" w:dyaOrig="360">
          <v:shape id="_x0000_i1069" type="#_x0000_t75" style="width:53.25pt;height:18pt" o:ole="">
            <v:imagedata r:id="rId96" o:title=""/>
          </v:shape>
          <o:OLEObject Type="Embed" ProgID="Equation.DSMT4" ShapeID="_x0000_i1069" DrawAspect="Content" ObjectID="_1432330843" r:id="rId97"/>
        </w:object>
      </w:r>
      <w:r>
        <w:rPr>
          <w:rFonts w:cs="Times New Roman"/>
        </w:rPr>
        <w:t xml:space="preserve"> отличная от нуля только на тех конечных элементах, которые содержат точку</w:t>
      </w:r>
      <w:r w:rsidRPr="0014055B">
        <w:rPr>
          <w:rFonts w:cs="Times New Roman"/>
          <w:position w:val="-12"/>
          <w:lang w:val="en-US"/>
        </w:rPr>
        <w:object w:dxaOrig="340" w:dyaOrig="360">
          <v:shape id="_x0000_i1070" type="#_x0000_t75" style="width:17.25pt;height:18pt" o:ole="">
            <v:imagedata r:id="rId92" o:title=""/>
          </v:shape>
          <o:OLEObject Type="Embed" ProgID="Equation.DSMT4" ShapeID="_x0000_i1070" DrawAspect="Content" ObjectID="_1432330844" r:id="rId98"/>
        </w:object>
      </w:r>
    </w:p>
    <w:p w:rsidR="009B6E01" w:rsidRDefault="009B6E01" w:rsidP="009B6E01">
      <w:pPr>
        <w:spacing w:after="0"/>
        <w:ind w:left="-567"/>
      </w:pPr>
      <w:r>
        <w:t>Рассмотрим отдельно интегралы по конечным элементам, по граням, где заданы вторые краевые условия и граням, где заданы третьи краевые условия.</w:t>
      </w:r>
    </w:p>
    <w:p w:rsidR="00292E5F" w:rsidRPr="00292E5F" w:rsidRDefault="00292E5F" w:rsidP="00292E5F">
      <w:pPr>
        <w:pStyle w:val="2"/>
        <w:ind w:left="-567"/>
        <w:rPr>
          <w:b w:val="0"/>
          <w:i/>
          <w:color w:val="auto"/>
        </w:rPr>
      </w:pPr>
      <w:bookmarkStart w:id="5" w:name="_Toc356408657"/>
      <w:r w:rsidRPr="00292E5F">
        <w:rPr>
          <w:b w:val="0"/>
          <w:i/>
          <w:color w:val="auto"/>
        </w:rPr>
        <w:t>Локальные матрицы и вектора конечных элементов</w:t>
      </w:r>
      <w:bookmarkEnd w:id="5"/>
    </w:p>
    <w:p w:rsidR="0095448A" w:rsidRDefault="0095448A" w:rsidP="0095448A">
      <w:pPr>
        <w:spacing w:after="120"/>
        <w:ind w:left="-567"/>
      </w:pPr>
      <w:r>
        <w:t xml:space="preserve">В качестве базисных функций на элементе </w:t>
      </w:r>
      <w:r w:rsidRPr="00485E40">
        <w:rPr>
          <w:position w:val="-12"/>
        </w:rPr>
        <w:object w:dxaOrig="340" w:dyaOrig="360">
          <v:shape id="_x0000_i1071" type="#_x0000_t75" style="width:17.25pt;height:18pt" o:ole="">
            <v:imagedata r:id="rId82" o:title=""/>
          </v:shape>
          <o:OLEObject Type="Embed" ProgID="Equation.DSMT4" ShapeID="_x0000_i1071" DrawAspect="Content" ObjectID="_1432330845" r:id="rId99"/>
        </w:object>
      </w:r>
      <w:r>
        <w:t xml:space="preserve"> выберем:</w:t>
      </w:r>
    </w:p>
    <w:p w:rsidR="0095448A" w:rsidRPr="00C75BDB" w:rsidRDefault="0095448A" w:rsidP="0095448A">
      <w:pPr>
        <w:spacing w:after="120"/>
        <w:ind w:left="-567"/>
        <w:rPr>
          <w:rFonts w:cstheme="minorHAnsi"/>
        </w:rPr>
      </w:pPr>
      <w:r w:rsidRPr="00E4300D">
        <w:rPr>
          <w:position w:val="-248"/>
        </w:rPr>
        <w:object w:dxaOrig="2740" w:dyaOrig="5060">
          <v:shape id="_x0000_i1072" type="#_x0000_t75" style="width:156.75pt;height:286.5pt" o:ole="">
            <v:imagedata r:id="rId100" o:title=""/>
          </v:shape>
          <o:OLEObject Type="Embed" ProgID="Equation.DSMT4" ShapeID="_x0000_i1072" DrawAspect="Content" ObjectID="_1432330846" r:id="rId101"/>
        </w:object>
      </w:r>
      <w:r>
        <w:tab/>
      </w:r>
      <w:r w:rsidR="0045636E" w:rsidRPr="00AE20F8">
        <w:rPr>
          <w:position w:val="-174"/>
        </w:rPr>
        <w:object w:dxaOrig="2200" w:dyaOrig="3580">
          <v:shape id="_x0000_i1073" type="#_x0000_t75" style="width:132pt;height:245.25pt" o:ole="">
            <v:imagedata r:id="rId102" o:title=""/>
          </v:shape>
          <o:OLEObject Type="Embed" ProgID="Equation.DSMT4" ShapeID="_x0000_i1073" DrawAspect="Content" ObjectID="_1432330847" r:id="rId103"/>
        </w:object>
      </w:r>
      <w:r w:rsidR="0045636E">
        <w:rPr>
          <w:noProof/>
          <w:lang w:eastAsia="ru-RU"/>
        </w:rPr>
        <w:drawing>
          <wp:inline distT="0" distB="0" distL="0" distR="0" wp14:anchorId="276F729C" wp14:editId="798C9DD7">
            <wp:extent cx="2114550" cy="1812471"/>
            <wp:effectExtent l="0" t="0" r="0" b="0"/>
            <wp:docPr id="1" name="Рисунок 1" descr="C:\Users\Alex\Desktop\basis_cube_mish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C:\Users\Alex\Desktop\basis_cube_misha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12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A" w:rsidRDefault="0095448A" w:rsidP="0095448A">
      <w:pPr>
        <w:ind w:left="-567"/>
      </w:pPr>
      <w:r>
        <w:t>Для конечного элемента элементы локальной матрицы жёсткости примут вид:</w:t>
      </w:r>
    </w:p>
    <w:p w:rsidR="0095448A" w:rsidRDefault="0095448A" w:rsidP="0095448A">
      <w:pPr>
        <w:ind w:left="-567"/>
      </w:pPr>
      <w:r w:rsidRPr="00E8254B">
        <w:rPr>
          <w:position w:val="-72"/>
        </w:rPr>
        <w:object w:dxaOrig="8000" w:dyaOrig="1560">
          <v:shape id="_x0000_i1074" type="#_x0000_t75" style="width:399pt;height:78.75pt" o:ole="">
            <v:imagedata r:id="rId105" o:title=""/>
          </v:shape>
          <o:OLEObject Type="Embed" ProgID="Equation.DSMT4" ShapeID="_x0000_i1074" DrawAspect="Content" ObjectID="_1432330848" r:id="rId106"/>
        </w:object>
      </w:r>
      <w:r>
        <w:tab/>
      </w:r>
    </w:p>
    <w:p w:rsidR="0095448A" w:rsidRDefault="0095448A" w:rsidP="0095448A">
      <w:pPr>
        <w:ind w:left="-567"/>
      </w:pPr>
      <w:r>
        <w:t>Элементы матрицы массы</w:t>
      </w:r>
      <w:r w:rsidRPr="00E8254B">
        <w:t xml:space="preserve"> </w:t>
      </w:r>
      <w:r>
        <w:t>будут вычисляться :</w:t>
      </w:r>
    </w:p>
    <w:p w:rsidR="0095448A" w:rsidRDefault="00152630" w:rsidP="0095448A">
      <w:pPr>
        <w:ind w:left="-567"/>
      </w:pPr>
      <w:r w:rsidRPr="00E20F4E">
        <w:rPr>
          <w:position w:val="-34"/>
        </w:rPr>
        <w:object w:dxaOrig="3720" w:dyaOrig="760">
          <v:shape id="_x0000_i1075" type="#_x0000_t75" style="width:186pt;height:38.25pt" o:ole="">
            <v:imagedata r:id="rId107" o:title=""/>
          </v:shape>
          <o:OLEObject Type="Embed" ProgID="Equation.DSMT4" ShapeID="_x0000_i1075" DrawAspect="Content" ObjectID="_1432330849" r:id="rId108"/>
        </w:object>
      </w:r>
      <w:r w:rsidR="0095448A">
        <w:tab/>
      </w:r>
    </w:p>
    <w:p w:rsidR="0095448A" w:rsidRPr="00007B7B" w:rsidRDefault="0095448A" w:rsidP="0095448A">
      <w:pPr>
        <w:ind w:left="-567"/>
        <w:rPr>
          <w:rFonts w:cstheme="minorHAnsi"/>
        </w:rPr>
      </w:pPr>
      <w:r w:rsidRPr="00007B7B">
        <w:rPr>
          <w:rFonts w:cstheme="minorHAnsi"/>
        </w:rPr>
        <w:t>Вектора правой части:</w:t>
      </w:r>
    </w:p>
    <w:p w:rsidR="0095448A" w:rsidRPr="00007B7B" w:rsidRDefault="0095448A" w:rsidP="0095448A">
      <w:pPr>
        <w:ind w:left="-567"/>
        <w:rPr>
          <w:rFonts w:cstheme="minorHAnsi"/>
        </w:rPr>
      </w:pPr>
      <w:r w:rsidRPr="00007B7B">
        <w:rPr>
          <w:rFonts w:cstheme="minorHAnsi"/>
          <w:position w:val="-34"/>
        </w:rPr>
        <w:object w:dxaOrig="3220" w:dyaOrig="760">
          <v:shape id="_x0000_i1076" type="#_x0000_t75" style="width:161.25pt;height:38.25pt" o:ole="">
            <v:imagedata r:id="rId109" o:title=""/>
          </v:shape>
          <o:OLEObject Type="Embed" ProgID="Equation.DSMT4" ShapeID="_x0000_i1076" DrawAspect="Content" ObjectID="_1432330850" r:id="rId110"/>
        </w:object>
      </w:r>
      <w:r w:rsidRPr="00007B7B">
        <w:rPr>
          <w:rFonts w:cstheme="minorHAnsi"/>
        </w:rPr>
        <w:tab/>
      </w: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  <w:r w:rsidRPr="00007B7B">
        <w:rPr>
          <w:rFonts w:cstheme="minorHAnsi"/>
        </w:rPr>
        <w:t>После вычислений итоговые матрицы примут вид:</w:t>
      </w:r>
    </w:p>
    <w:p w:rsidR="0095448A" w:rsidRDefault="0095448A" w:rsidP="0095448A">
      <w:pPr>
        <w:spacing w:after="120"/>
        <w:ind w:left="-567" w:firstLine="288"/>
        <w:rPr>
          <w:rFonts w:cstheme="minorHAnsi"/>
        </w:rPr>
      </w:pPr>
      <w:r w:rsidRPr="00007B7B">
        <w:rPr>
          <w:rFonts w:cstheme="minorHAnsi"/>
          <w:position w:val="-34"/>
        </w:rPr>
        <w:object w:dxaOrig="3739" w:dyaOrig="800">
          <v:shape id="_x0000_i1077" type="#_x0000_t75" style="width:187.5pt;height:40.5pt" o:ole="">
            <v:imagedata r:id="rId111" o:title=""/>
          </v:shape>
          <o:OLEObject Type="Embed" ProgID="Equation.DSMT4" ShapeID="_x0000_i1077" DrawAspect="Content" ObjectID="_1432330851" r:id="rId11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Pr="00007B7B">
        <w:rPr>
          <w:rFonts w:cstheme="minorHAnsi"/>
        </w:rPr>
        <w:tab/>
      </w:r>
    </w:p>
    <w:p w:rsidR="0095448A" w:rsidRDefault="00152630" w:rsidP="0095448A">
      <w:pPr>
        <w:spacing w:after="120"/>
        <w:ind w:left="-567" w:firstLine="288"/>
        <w:rPr>
          <w:rFonts w:cstheme="minorHAnsi"/>
        </w:rPr>
      </w:pPr>
      <w:r w:rsidRPr="00152630">
        <w:rPr>
          <w:rFonts w:cstheme="minorHAnsi"/>
          <w:position w:val="-50"/>
        </w:rPr>
        <w:object w:dxaOrig="1520" w:dyaOrig="1420">
          <v:shape id="_x0000_i1078" type="#_x0000_t75" style="width:76.5pt;height:71.25pt" o:ole="">
            <v:imagedata r:id="rId113" o:title=""/>
          </v:shape>
          <o:OLEObject Type="Embed" ProgID="Equation.DSMT4" ShapeID="_x0000_i1078" DrawAspect="Content" ObjectID="_1432330852" r:id="rId114"/>
        </w:object>
      </w:r>
      <w:r w:rsidR="0095448A">
        <w:rPr>
          <w:rFonts w:cstheme="minorHAnsi"/>
        </w:rPr>
        <w:t xml:space="preserve"> </w:t>
      </w: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  <w:r w:rsidRPr="00007B7B">
        <w:rPr>
          <w:rFonts w:cstheme="minorHAnsi"/>
        </w:rPr>
        <w:t>где:</w:t>
      </w: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  <w:r w:rsidRPr="00007B7B">
        <w:rPr>
          <w:rFonts w:cstheme="minorHAnsi"/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229032C6" wp14:editId="10F89E8A">
            <wp:simplePos x="0" y="0"/>
            <wp:positionH relativeFrom="column">
              <wp:posOffset>702310</wp:posOffset>
            </wp:positionH>
            <wp:positionV relativeFrom="paragraph">
              <wp:posOffset>-635</wp:posOffset>
            </wp:positionV>
            <wp:extent cx="1773555" cy="1625600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wmf"/>
                    <pic:cNvPicPr/>
                  </pic:nvPicPr>
                  <pic:blipFill rotWithShape="1"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07"/>
                    <a:stretch/>
                  </pic:blipFill>
                  <pic:spPr bwMode="auto">
                    <a:xfrm>
                      <a:off x="0" y="0"/>
                      <a:ext cx="1773555" cy="162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7B7B">
        <w:rPr>
          <w:rFonts w:cstheme="minorHAnsi"/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2CE6C7FC" wp14:editId="2C92DCB3">
            <wp:simplePos x="0" y="0"/>
            <wp:positionH relativeFrom="column">
              <wp:posOffset>3432810</wp:posOffset>
            </wp:positionH>
            <wp:positionV relativeFrom="paragraph">
              <wp:posOffset>-635</wp:posOffset>
            </wp:positionV>
            <wp:extent cx="1786652" cy="1625600"/>
            <wp:effectExtent l="0" t="0" r="4445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.wmf"/>
                    <pic:cNvPicPr/>
                  </pic:nvPicPr>
                  <pic:blipFill rotWithShape="1"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89"/>
                    <a:stretch/>
                  </pic:blipFill>
                  <pic:spPr bwMode="auto">
                    <a:xfrm>
                      <a:off x="0" y="0"/>
                      <a:ext cx="1790142" cy="1628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</w:p>
    <w:p w:rsidR="0095448A" w:rsidRPr="00007B7B" w:rsidRDefault="0095448A" w:rsidP="0095448A">
      <w:pPr>
        <w:spacing w:after="0"/>
        <w:ind w:left="-567" w:firstLine="288"/>
        <w:rPr>
          <w:rFonts w:cstheme="minorHAnsi"/>
        </w:rPr>
      </w:pP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  <w:r w:rsidRPr="00007B7B">
        <w:rPr>
          <w:rFonts w:cstheme="minorHAnsi"/>
        </w:rPr>
        <w:t xml:space="preserve">     </w:t>
      </w:r>
      <w:r w:rsidRPr="00007B7B">
        <w:rPr>
          <w:rFonts w:cstheme="minorHAnsi"/>
          <w:position w:val="-6"/>
        </w:rPr>
        <w:object w:dxaOrig="540" w:dyaOrig="340">
          <v:shape id="_x0000_i1079" type="#_x0000_t75" style="width:27pt;height:17.25pt" o:ole="">
            <v:imagedata r:id="rId117" o:title=""/>
          </v:shape>
          <o:OLEObject Type="Embed" ProgID="Equation.DSMT4" ShapeID="_x0000_i1079" DrawAspect="Content" ObjectID="_1432330853" r:id="rId118"/>
        </w:object>
      </w:r>
      <w:r w:rsidRPr="00007B7B">
        <w:rPr>
          <w:rFonts w:cstheme="minorHAnsi"/>
        </w:rPr>
        <w:t xml:space="preserve"> </w:t>
      </w:r>
      <w:r w:rsidRPr="00007B7B">
        <w:rPr>
          <w:rFonts w:cstheme="minorHAnsi"/>
        </w:rPr>
        <w:tab/>
      </w:r>
      <w:r w:rsidRPr="00007B7B">
        <w:rPr>
          <w:rFonts w:cstheme="minorHAnsi"/>
        </w:rPr>
        <w:tab/>
      </w:r>
      <w:r w:rsidRPr="00007B7B">
        <w:rPr>
          <w:rFonts w:cstheme="minorHAnsi"/>
        </w:rPr>
        <w:tab/>
      </w:r>
      <w:r w:rsidRPr="00007B7B">
        <w:rPr>
          <w:rFonts w:cstheme="minorHAnsi"/>
        </w:rPr>
        <w:tab/>
      </w:r>
      <w:r w:rsidRPr="00007B7B">
        <w:rPr>
          <w:rFonts w:cstheme="minorHAnsi"/>
        </w:rPr>
        <w:tab/>
        <w:t xml:space="preserve">            </w:t>
      </w:r>
      <w:r w:rsidRPr="00007B7B">
        <w:rPr>
          <w:rFonts w:cstheme="minorHAnsi"/>
          <w:position w:val="-6"/>
        </w:rPr>
        <w:object w:dxaOrig="560" w:dyaOrig="340">
          <v:shape id="_x0000_i1080" type="#_x0000_t75" style="width:28.5pt;height:17.25pt" o:ole="">
            <v:imagedata r:id="rId119" o:title=""/>
          </v:shape>
          <o:OLEObject Type="Embed" ProgID="Equation.DSMT4" ShapeID="_x0000_i1080" DrawAspect="Content" ObjectID="_1432330854" r:id="rId120"/>
        </w:object>
      </w: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  <w:r w:rsidRPr="00007B7B">
        <w:rPr>
          <w:rFonts w:cstheme="minorHAnsi"/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192983D0" wp14:editId="68B292A9">
            <wp:simplePos x="0" y="0"/>
            <wp:positionH relativeFrom="column">
              <wp:posOffset>3464560</wp:posOffset>
            </wp:positionH>
            <wp:positionV relativeFrom="paragraph">
              <wp:posOffset>236220</wp:posOffset>
            </wp:positionV>
            <wp:extent cx="1235075" cy="1625600"/>
            <wp:effectExtent l="0" t="0" r="3175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wmf"/>
                    <pic:cNvPicPr/>
                  </pic:nvPicPr>
                  <pic:blipFill rotWithShape="1"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15"/>
                    <a:stretch/>
                  </pic:blipFill>
                  <pic:spPr bwMode="auto">
                    <a:xfrm>
                      <a:off x="0" y="0"/>
                      <a:ext cx="1235075" cy="162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7B7B">
        <w:rPr>
          <w:rFonts w:cstheme="minorHAnsi"/>
          <w:noProof/>
          <w:lang w:eastAsia="ru-RU"/>
        </w:rPr>
        <w:drawing>
          <wp:anchor distT="0" distB="0" distL="114300" distR="114300" simplePos="0" relativeHeight="251661312" behindDoc="0" locked="0" layoutInCell="1" allowOverlap="1" wp14:anchorId="25B13DE7" wp14:editId="1BA09EF6">
            <wp:simplePos x="0" y="0"/>
            <wp:positionH relativeFrom="column">
              <wp:posOffset>702310</wp:posOffset>
            </wp:positionH>
            <wp:positionV relativeFrom="paragraph">
              <wp:posOffset>236220</wp:posOffset>
            </wp:positionV>
            <wp:extent cx="1773989" cy="1625600"/>
            <wp:effectExtent l="0" t="0" r="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wmf"/>
                    <pic:cNvPicPr/>
                  </pic:nvPicPr>
                  <pic:blipFill rotWithShape="1"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07"/>
                    <a:stretch/>
                  </pic:blipFill>
                  <pic:spPr bwMode="auto">
                    <a:xfrm>
                      <a:off x="0" y="0"/>
                      <a:ext cx="1773989" cy="162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</w:p>
    <w:p w:rsidR="0095448A" w:rsidRPr="00007B7B" w:rsidRDefault="0095448A" w:rsidP="0095448A">
      <w:pPr>
        <w:spacing w:after="0"/>
        <w:ind w:left="-567" w:firstLine="288"/>
        <w:rPr>
          <w:rFonts w:cstheme="minorHAnsi"/>
        </w:rPr>
      </w:pP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  <w:r w:rsidRPr="00007B7B">
        <w:rPr>
          <w:rFonts w:cstheme="minorHAnsi"/>
        </w:rPr>
        <w:t xml:space="preserve">     </w:t>
      </w:r>
      <w:r w:rsidRPr="00007B7B">
        <w:rPr>
          <w:rFonts w:cstheme="minorHAnsi"/>
          <w:position w:val="-6"/>
        </w:rPr>
        <w:object w:dxaOrig="540" w:dyaOrig="340">
          <v:shape id="_x0000_i1081" type="#_x0000_t75" style="width:27pt;height:17.25pt" o:ole="">
            <v:imagedata r:id="rId123" o:title=""/>
          </v:shape>
          <o:OLEObject Type="Embed" ProgID="Equation.DSMT4" ShapeID="_x0000_i1081" DrawAspect="Content" ObjectID="_1432330855" r:id="rId124"/>
        </w:object>
      </w:r>
      <w:r w:rsidRPr="00007B7B">
        <w:rPr>
          <w:rFonts w:cstheme="minorHAnsi"/>
        </w:rPr>
        <w:tab/>
      </w:r>
      <w:r w:rsidRPr="00007B7B">
        <w:rPr>
          <w:rFonts w:cstheme="minorHAnsi"/>
        </w:rPr>
        <w:tab/>
      </w:r>
      <w:r w:rsidRPr="00007B7B">
        <w:rPr>
          <w:rFonts w:cstheme="minorHAnsi"/>
        </w:rPr>
        <w:tab/>
      </w:r>
      <w:r w:rsidRPr="00007B7B">
        <w:rPr>
          <w:rFonts w:cstheme="minorHAnsi"/>
        </w:rPr>
        <w:tab/>
      </w:r>
      <w:r w:rsidRPr="00007B7B">
        <w:rPr>
          <w:rFonts w:cstheme="minorHAnsi"/>
        </w:rPr>
        <w:tab/>
        <w:t xml:space="preserve">            </w:t>
      </w:r>
      <w:r w:rsidRPr="00007B7B">
        <w:rPr>
          <w:rFonts w:cstheme="minorHAnsi"/>
          <w:position w:val="-4"/>
        </w:rPr>
        <w:object w:dxaOrig="580" w:dyaOrig="320">
          <v:shape id="_x0000_i1082" type="#_x0000_t75" style="width:29.25pt;height:16.5pt" o:ole="">
            <v:imagedata r:id="rId125" o:title=""/>
          </v:shape>
          <o:OLEObject Type="Embed" ProgID="Equation.DSMT4" ShapeID="_x0000_i1082" DrawAspect="Content" ObjectID="_1432330856" r:id="rId126"/>
        </w:object>
      </w:r>
    </w:p>
    <w:p w:rsidR="0095448A" w:rsidRPr="00007B7B" w:rsidRDefault="0095448A" w:rsidP="0095448A">
      <w:pPr>
        <w:spacing w:after="120"/>
        <w:ind w:left="-567" w:firstLine="288"/>
        <w:rPr>
          <w:rFonts w:cstheme="minorHAnsi"/>
        </w:rPr>
      </w:pPr>
    </w:p>
    <w:p w:rsidR="0095448A" w:rsidRPr="00007B7B" w:rsidRDefault="0095448A" w:rsidP="0095448A">
      <w:pPr>
        <w:ind w:left="-567"/>
        <w:rPr>
          <w:rFonts w:cstheme="minorHAnsi"/>
        </w:rPr>
      </w:pPr>
    </w:p>
    <w:p w:rsidR="0095448A" w:rsidRDefault="0095448A" w:rsidP="0095448A">
      <w:pPr>
        <w:ind w:left="-567"/>
        <w:rPr>
          <w:rFonts w:cstheme="minorHAnsi"/>
        </w:rPr>
      </w:pPr>
    </w:p>
    <w:p w:rsidR="0095448A" w:rsidRDefault="0095448A" w:rsidP="00C55E1A">
      <w:pPr>
        <w:spacing w:after="0"/>
        <w:ind w:left="-567"/>
        <w:rPr>
          <w:rFonts w:cstheme="minorHAnsi"/>
        </w:rPr>
      </w:pPr>
    </w:p>
    <w:p w:rsidR="0095448A" w:rsidRDefault="0095448A" w:rsidP="00C55E1A">
      <w:pPr>
        <w:spacing w:after="0"/>
        <w:ind w:left="-567"/>
        <w:rPr>
          <w:rFonts w:cstheme="minorHAnsi"/>
        </w:rPr>
      </w:pPr>
      <w:r>
        <w:rPr>
          <w:rFonts w:cstheme="minorHAnsi"/>
        </w:rPr>
        <w:t xml:space="preserve">При разложении функции </w:t>
      </w:r>
      <w:r>
        <w:rPr>
          <w:rFonts w:cstheme="minorHAnsi"/>
          <w:lang w:val="en-US"/>
        </w:rPr>
        <w:t>f</w:t>
      </w:r>
      <w:r w:rsidRPr="004A507E">
        <w:rPr>
          <w:rFonts w:cstheme="minorHAnsi"/>
        </w:rPr>
        <w:t xml:space="preserve"> </w:t>
      </w:r>
      <w:r>
        <w:rPr>
          <w:rFonts w:cstheme="minorHAnsi"/>
        </w:rPr>
        <w:t>по базису, получаем:</w:t>
      </w:r>
    </w:p>
    <w:p w:rsidR="0095448A" w:rsidRDefault="0095448A" w:rsidP="00C55E1A">
      <w:pPr>
        <w:spacing w:after="0"/>
        <w:ind w:left="-567"/>
      </w:pPr>
      <w:r w:rsidRPr="004A507E">
        <w:rPr>
          <w:position w:val="-22"/>
          <w:lang w:val="en-US"/>
        </w:rPr>
        <w:object w:dxaOrig="1560" w:dyaOrig="620">
          <v:shape id="_x0000_i1083" type="#_x0000_t75" style="width:147pt;height:45pt" o:ole="">
            <v:imagedata r:id="rId127" o:title=""/>
          </v:shape>
          <o:OLEObject Type="Embed" ProgID="Equation.DSMT4" ShapeID="_x0000_i1083" DrawAspect="Content" ObjectID="_1432330857" r:id="rId128"/>
        </w:object>
      </w:r>
    </w:p>
    <w:p w:rsidR="0095448A" w:rsidRDefault="0095448A" w:rsidP="00C55E1A">
      <w:pPr>
        <w:spacing w:after="0"/>
        <w:ind w:left="-567"/>
      </w:pPr>
      <w:r>
        <w:t xml:space="preserve">Где </w:t>
      </w:r>
      <w:r w:rsidRPr="009E68DD">
        <w:rPr>
          <w:position w:val="-12"/>
          <w:lang w:val="en-US"/>
        </w:rPr>
        <w:object w:dxaOrig="300" w:dyaOrig="360">
          <v:shape id="_x0000_i1084" type="#_x0000_t75" style="width:28.5pt;height:26.25pt" o:ole="">
            <v:imagedata r:id="rId129" o:title=""/>
          </v:shape>
          <o:OLEObject Type="Embed" ProgID="Equation.DSMT4" ShapeID="_x0000_i1084" DrawAspect="Content" ObjectID="_1432330858" r:id="rId130"/>
        </w:object>
      </w:r>
      <w:r>
        <w:t>- вектор.</w:t>
      </w:r>
    </w:p>
    <w:p w:rsidR="003503A2" w:rsidRDefault="003503A2" w:rsidP="00C55E1A">
      <w:pPr>
        <w:spacing w:after="0"/>
        <w:ind w:left="-567"/>
      </w:pPr>
      <w:r>
        <w:t>В матричном виде (1) будет выглядеть:</w:t>
      </w:r>
    </w:p>
    <w:p w:rsidR="00C55E1A" w:rsidRDefault="00152630" w:rsidP="00C55E1A">
      <w:pPr>
        <w:spacing w:after="0"/>
        <w:ind w:left="-567"/>
      </w:pPr>
      <w:r w:rsidRPr="003503A2">
        <w:rPr>
          <w:position w:val="-32"/>
        </w:rPr>
        <w:object w:dxaOrig="10140" w:dyaOrig="760">
          <v:shape id="_x0000_i1085" type="#_x0000_t75" style="width:506.25pt;height:37.5pt" o:ole="">
            <v:imagedata r:id="rId131" o:title=""/>
          </v:shape>
          <o:OLEObject Type="Embed" ProgID="Equation.DSMT4" ShapeID="_x0000_i1085" DrawAspect="Content" ObjectID="_1432330859" r:id="rId132"/>
        </w:object>
      </w:r>
    </w:p>
    <w:p w:rsidR="00060FE5" w:rsidRDefault="00060FE5" w:rsidP="00C55E1A">
      <w:pPr>
        <w:spacing w:after="0"/>
        <w:ind w:left="-567"/>
      </w:pPr>
    </w:p>
    <w:p w:rsidR="00060FE5" w:rsidRDefault="00060FE5" w:rsidP="00C55E1A">
      <w:pPr>
        <w:spacing w:after="0"/>
        <w:ind w:left="-567"/>
      </w:pPr>
    </w:p>
    <w:p w:rsidR="00060FE5" w:rsidRDefault="00060FE5" w:rsidP="00C55E1A">
      <w:pPr>
        <w:spacing w:after="0"/>
        <w:ind w:left="-567"/>
      </w:pPr>
    </w:p>
    <w:p w:rsidR="00060FE5" w:rsidRPr="009B6E01" w:rsidRDefault="00060FE5" w:rsidP="00060FE5">
      <w:pPr>
        <w:pStyle w:val="2"/>
        <w:ind w:left="-567"/>
        <w:rPr>
          <w:b w:val="0"/>
          <w:i/>
          <w:color w:val="auto"/>
        </w:rPr>
      </w:pPr>
      <w:r>
        <w:rPr>
          <w:b w:val="0"/>
          <w:i/>
          <w:color w:val="auto"/>
        </w:rPr>
        <w:lastRenderedPageBreak/>
        <w:t>Решение СЛАУ</w:t>
      </w:r>
      <w:r w:rsidRPr="009B6E01">
        <w:rPr>
          <w:b w:val="0"/>
          <w:i/>
          <w:color w:val="auto"/>
        </w:rPr>
        <w:t xml:space="preserve"> </w:t>
      </w:r>
    </w:p>
    <w:p w:rsidR="00060FE5" w:rsidRDefault="00132D48" w:rsidP="00C55E1A">
      <w:pPr>
        <w:spacing w:after="0"/>
        <w:ind w:left="-567"/>
      </w:pPr>
      <w:r>
        <w:t>Для решения СЛАУ будем использовать МСГ с неполной факторизацией.</w:t>
      </w:r>
    </w:p>
    <w:p w:rsidR="001B741C" w:rsidRDefault="001B741C" w:rsidP="00C55E1A">
      <w:pPr>
        <w:spacing w:after="0"/>
        <w:ind w:left="-567"/>
      </w:pPr>
    </w:p>
    <w:p w:rsidR="00132D48" w:rsidRDefault="001B741C" w:rsidP="001B741C">
      <w:pPr>
        <w:pStyle w:val="1"/>
        <w:numPr>
          <w:ilvl w:val="0"/>
          <w:numId w:val="1"/>
        </w:numPr>
        <w:spacing w:before="0"/>
        <w:ind w:left="-142"/>
      </w:pPr>
      <w:r>
        <w:t>Описание разработанной программы</w:t>
      </w:r>
    </w:p>
    <w:p w:rsidR="00364FB2" w:rsidRPr="00364FB2" w:rsidRDefault="00364FB2" w:rsidP="00F01448">
      <w:pPr>
        <w:pStyle w:val="2"/>
        <w:spacing w:after="120"/>
        <w:ind w:left="-567"/>
        <w:rPr>
          <w:b w:val="0"/>
          <w:i/>
          <w:color w:val="000000" w:themeColor="text1"/>
        </w:rPr>
      </w:pPr>
      <w:r>
        <w:rPr>
          <w:b w:val="0"/>
          <w:i/>
          <w:color w:val="000000" w:themeColor="text1"/>
        </w:rPr>
        <w:t>Структуры данных:</w:t>
      </w:r>
    </w:p>
    <w:p w:rsidR="001B741C" w:rsidRPr="006A1C0C" w:rsidRDefault="001B741C" w:rsidP="00F01448">
      <w:pPr>
        <w:spacing w:after="120"/>
        <w:ind w:left="-567"/>
      </w:pPr>
      <w:r w:rsidRPr="001B741C">
        <w:rPr>
          <w:rFonts w:cstheme="minorHAnsi"/>
        </w:rPr>
        <w:t xml:space="preserve">Структура </w:t>
      </w:r>
      <w:r w:rsidRPr="001B741C">
        <w:rPr>
          <w:rFonts w:cstheme="minorHAnsi"/>
          <w:i/>
          <w:lang w:val="en-US"/>
        </w:rPr>
        <w:t>local</w:t>
      </w:r>
      <w:r w:rsidRPr="001B741C">
        <w:rPr>
          <w:rFonts w:cstheme="minorHAnsi"/>
          <w:i/>
        </w:rPr>
        <w:t xml:space="preserve"> </w:t>
      </w:r>
      <w:r w:rsidRPr="001B741C">
        <w:rPr>
          <w:rFonts w:cstheme="minorHAnsi"/>
        </w:rPr>
        <w:t>хранит количество локальных областей, узлы из кот</w:t>
      </w:r>
      <w:r w:rsidR="00FA5BA7">
        <w:rPr>
          <w:rFonts w:cstheme="minorHAnsi"/>
        </w:rPr>
        <w:t xml:space="preserve">орых состоит локальная область и </w:t>
      </w:r>
      <w:r w:rsidRPr="001B741C">
        <w:rPr>
          <w:rFonts w:cstheme="minorHAnsi"/>
        </w:rPr>
        <w:t xml:space="preserve">коэффициенты </w:t>
      </w:r>
      <w:r w:rsidRPr="00A55646">
        <w:rPr>
          <w:position w:val="-6"/>
        </w:rPr>
        <w:object w:dxaOrig="220" w:dyaOrig="279">
          <v:shape id="_x0000_i1086" type="#_x0000_t75" style="width:11.25pt;height:14.25pt" o:ole="">
            <v:imagedata r:id="rId133" o:title=""/>
          </v:shape>
          <o:OLEObject Type="Embed" ProgID="Equation.DSMT4" ShapeID="_x0000_i1086" DrawAspect="Content" ObjectID="_1432330860" r:id="rId134"/>
        </w:object>
      </w:r>
      <w:r w:rsidRPr="006A1C0C">
        <w:t>.</w:t>
      </w:r>
    </w:p>
    <w:p w:rsidR="001B741C" w:rsidRDefault="001B741C" w:rsidP="001B741C">
      <w:pPr>
        <w:ind w:left="-567"/>
      </w:pPr>
      <w:r>
        <w:t xml:space="preserve">Структура </w:t>
      </w:r>
      <w:r w:rsidRPr="001B741C">
        <w:rPr>
          <w:lang w:val="en-US"/>
        </w:rPr>
        <w:t>cross</w:t>
      </w:r>
      <w:r w:rsidRPr="006A1C0C">
        <w:t xml:space="preserve"> </w:t>
      </w:r>
      <w:r>
        <w:t>хранит координаты узлов и их количество.</w:t>
      </w:r>
    </w:p>
    <w:p w:rsidR="001B741C" w:rsidRPr="001B741C" w:rsidRDefault="001B741C" w:rsidP="001B741C">
      <w:pPr>
        <w:ind w:left="-567"/>
        <w:rPr>
          <w:rFonts w:cstheme="minorHAnsi"/>
        </w:rPr>
      </w:pPr>
      <w:r>
        <w:t xml:space="preserve">Класс </w:t>
      </w:r>
      <w:r w:rsidRPr="001B741C">
        <w:rPr>
          <w:i/>
          <w:lang w:val="en-US"/>
        </w:rPr>
        <w:t>MATRIX</w:t>
      </w:r>
      <w:r w:rsidRPr="001B741C">
        <w:rPr>
          <w:i/>
        </w:rPr>
        <w:t xml:space="preserve"> </w:t>
      </w:r>
      <w:r>
        <w:t xml:space="preserve">хранит матрицу в </w:t>
      </w:r>
      <w:r w:rsidRPr="001B741C">
        <w:rPr>
          <w:rFonts w:cstheme="minorHAnsi"/>
        </w:rPr>
        <w:t xml:space="preserve">разреженном строчном формате и содержит методы для ее решения(разложения в </w:t>
      </w:r>
      <w:r w:rsidRPr="001B741C">
        <w:rPr>
          <w:rFonts w:cstheme="minorHAnsi"/>
          <w:lang w:val="en-US"/>
        </w:rPr>
        <w:t>LLT</w:t>
      </w:r>
      <w:r w:rsidRPr="001B741C">
        <w:rPr>
          <w:rFonts w:cstheme="minorHAnsi"/>
        </w:rPr>
        <w:t>).</w:t>
      </w:r>
    </w:p>
    <w:p w:rsidR="001B741C" w:rsidRDefault="001B741C" w:rsidP="001B741C">
      <w:pPr>
        <w:ind w:left="-567"/>
      </w:pPr>
      <w:r w:rsidRPr="001B741C">
        <w:rPr>
          <w:rFonts w:cstheme="minorHAnsi"/>
        </w:rPr>
        <w:t xml:space="preserve">Класс </w:t>
      </w:r>
      <w:r w:rsidRPr="001B741C">
        <w:rPr>
          <w:rFonts w:cstheme="minorHAnsi"/>
          <w:i/>
          <w:lang w:val="en-US"/>
        </w:rPr>
        <w:t>GLOBAL</w:t>
      </w:r>
      <w:r w:rsidRPr="001B741C">
        <w:rPr>
          <w:rFonts w:cstheme="minorHAnsi"/>
          <w:i/>
        </w:rPr>
        <w:t>_</w:t>
      </w:r>
      <w:r w:rsidRPr="001B741C">
        <w:rPr>
          <w:rFonts w:cstheme="minorHAnsi"/>
          <w:i/>
          <w:lang w:val="en-US"/>
        </w:rPr>
        <w:t>MATRIX</w:t>
      </w:r>
      <w:r w:rsidRPr="001B741C">
        <w:rPr>
          <w:rFonts w:cstheme="minorHAnsi"/>
        </w:rPr>
        <w:t xml:space="preserve"> является наследником класса </w:t>
      </w:r>
      <w:r w:rsidRPr="001B741C">
        <w:rPr>
          <w:i/>
          <w:lang w:val="en-US"/>
        </w:rPr>
        <w:t>MATRIX</w:t>
      </w:r>
      <w:r w:rsidRPr="006A1C0C">
        <w:t xml:space="preserve"> </w:t>
      </w:r>
      <w:r>
        <w:t>и содержит информацию о локальных областях, координатах узлов, правой части ДУ. В классе находятся методы, которые позволяют считать данные, применить краевые условия, решить матрицу (МСГ) и вычислить значение функции в любой точке области.</w:t>
      </w:r>
    </w:p>
    <w:p w:rsidR="00364FB2" w:rsidRPr="00364FB2" w:rsidRDefault="00364FB2" w:rsidP="00F01448">
      <w:pPr>
        <w:pStyle w:val="2"/>
        <w:spacing w:after="120"/>
        <w:ind w:left="-567"/>
        <w:rPr>
          <w:b w:val="0"/>
          <w:i/>
          <w:color w:val="000000" w:themeColor="text1"/>
        </w:rPr>
      </w:pPr>
      <w:r>
        <w:rPr>
          <w:b w:val="0"/>
          <w:i/>
          <w:color w:val="000000" w:themeColor="text1"/>
        </w:rPr>
        <w:t>Исходные данные:</w:t>
      </w:r>
    </w:p>
    <w:p w:rsidR="001B741C" w:rsidRDefault="001B741C" w:rsidP="00F01448">
      <w:pPr>
        <w:spacing w:after="120"/>
        <w:ind w:left="-567"/>
      </w:pPr>
      <w:r>
        <w:t xml:space="preserve">Файл </w:t>
      </w:r>
      <w:r w:rsidRPr="001B741C">
        <w:rPr>
          <w:i/>
          <w:lang w:val="en-US"/>
        </w:rPr>
        <w:t>local</w:t>
      </w:r>
      <w:r w:rsidRPr="001B741C">
        <w:rPr>
          <w:i/>
        </w:rPr>
        <w:t>.</w:t>
      </w:r>
      <w:r w:rsidRPr="001B741C">
        <w:rPr>
          <w:i/>
          <w:lang w:val="en-US"/>
        </w:rPr>
        <w:t>txt</w:t>
      </w:r>
      <w:r w:rsidRPr="00856DCA">
        <w:t xml:space="preserve"> </w:t>
      </w:r>
      <w:r>
        <w:t xml:space="preserve">в первой строке хранит количество конечных элементов, в последующих строках: номера узлов входящих в конечный элемент, параметры </w:t>
      </w:r>
      <w:r w:rsidRPr="00A55646">
        <w:rPr>
          <w:position w:val="-6"/>
        </w:rPr>
        <w:object w:dxaOrig="220" w:dyaOrig="279">
          <v:shape id="_x0000_i1087" type="#_x0000_t75" style="width:11.25pt;height:14.25pt" o:ole="">
            <v:imagedata r:id="rId133" o:title=""/>
          </v:shape>
          <o:OLEObject Type="Embed" ProgID="Equation.DSMT4" ShapeID="_x0000_i1087" DrawAspect="Content" ObjectID="_1432330861" r:id="rId135"/>
        </w:object>
      </w:r>
      <w:r>
        <w:t>.</w:t>
      </w:r>
    </w:p>
    <w:p w:rsidR="001B741C" w:rsidRDefault="001B741C" w:rsidP="001B741C">
      <w:pPr>
        <w:ind w:left="-567"/>
      </w:pPr>
      <w:r>
        <w:t xml:space="preserve">Файл </w:t>
      </w:r>
      <w:r w:rsidRPr="001B741C">
        <w:rPr>
          <w:lang w:val="en-US"/>
        </w:rPr>
        <w:t>cross</w:t>
      </w:r>
      <w:r w:rsidRPr="00122907">
        <w:t>.</w:t>
      </w:r>
      <w:r w:rsidRPr="001B741C">
        <w:rPr>
          <w:lang w:val="en-US"/>
        </w:rPr>
        <w:t>txt</w:t>
      </w:r>
      <w:r w:rsidRPr="00122907">
        <w:t xml:space="preserve"> </w:t>
      </w:r>
      <w:r>
        <w:t>в первой строке хранит количество узлов, в последующих строках хранятся их координаты.</w:t>
      </w:r>
    </w:p>
    <w:p w:rsidR="001B741C" w:rsidRDefault="001B741C" w:rsidP="001B741C">
      <w:pPr>
        <w:ind w:left="-567"/>
      </w:pPr>
      <w:r>
        <w:t xml:space="preserve">Файл </w:t>
      </w:r>
      <w:r w:rsidRPr="001B741C">
        <w:rPr>
          <w:i/>
          <w:lang w:val="en-US"/>
        </w:rPr>
        <w:t>kraev</w:t>
      </w:r>
      <w:r w:rsidRPr="001B741C">
        <w:rPr>
          <w:i/>
        </w:rPr>
        <w:t>_1.</w:t>
      </w:r>
      <w:r w:rsidRPr="001B741C">
        <w:rPr>
          <w:i/>
          <w:lang w:val="en-US"/>
        </w:rPr>
        <w:t>txt</w:t>
      </w:r>
      <w:r>
        <w:t xml:space="preserve"> </w:t>
      </w:r>
      <w:r w:rsidR="00FA5BA7">
        <w:t xml:space="preserve"> содержит номера узлов где нужно задать первое краевое условие</w:t>
      </w:r>
      <w:r>
        <w:t>.</w:t>
      </w:r>
    </w:p>
    <w:p w:rsidR="001B741C" w:rsidRDefault="001B741C" w:rsidP="001B741C">
      <w:pPr>
        <w:ind w:left="-567"/>
      </w:pPr>
      <w:r>
        <w:t>Файл</w:t>
      </w:r>
      <w:r w:rsidR="00FA5BA7">
        <w:t>ы</w:t>
      </w:r>
      <w:r>
        <w:t xml:space="preserve"> </w:t>
      </w:r>
      <w:r w:rsidRPr="001B741C">
        <w:rPr>
          <w:i/>
          <w:lang w:val="en-US"/>
        </w:rPr>
        <w:t>kraev</w:t>
      </w:r>
      <w:r w:rsidRPr="001B741C">
        <w:rPr>
          <w:i/>
        </w:rPr>
        <w:t>_2</w:t>
      </w:r>
      <w:r w:rsidR="00FA5BA7">
        <w:rPr>
          <w:i/>
        </w:rPr>
        <w:t>_</w:t>
      </w:r>
      <w:r w:rsidR="00FA5BA7" w:rsidRPr="00FA5BA7">
        <w:rPr>
          <w:i/>
        </w:rPr>
        <w:t>&lt;</w:t>
      </w:r>
      <w:r w:rsidR="00FA5BA7">
        <w:rPr>
          <w:i/>
          <w:lang w:val="en-US"/>
        </w:rPr>
        <w:t>N</w:t>
      </w:r>
      <w:r w:rsidR="00FA5BA7" w:rsidRPr="00FA5BA7">
        <w:rPr>
          <w:i/>
        </w:rPr>
        <w:t>&gt;</w:t>
      </w:r>
      <w:r w:rsidRPr="001B741C">
        <w:rPr>
          <w:i/>
        </w:rPr>
        <w:t>.</w:t>
      </w:r>
      <w:r w:rsidRPr="001B741C">
        <w:rPr>
          <w:i/>
          <w:lang w:val="en-US"/>
        </w:rPr>
        <w:t>txt</w:t>
      </w:r>
      <w:r>
        <w:t xml:space="preserve"> содержит номера граничных узлов и значения потока в них.</w:t>
      </w:r>
    </w:p>
    <w:p w:rsidR="001B741C" w:rsidRPr="00F12223" w:rsidRDefault="001B741C" w:rsidP="001B741C">
      <w:pPr>
        <w:ind w:left="-567"/>
      </w:pPr>
      <w:r>
        <w:t xml:space="preserve">Файл </w:t>
      </w:r>
      <w:r w:rsidRPr="001B741C">
        <w:rPr>
          <w:i/>
          <w:lang w:val="en-US"/>
        </w:rPr>
        <w:t>kraev</w:t>
      </w:r>
      <w:r w:rsidRPr="001B741C">
        <w:rPr>
          <w:i/>
        </w:rPr>
        <w:t>_3</w:t>
      </w:r>
      <w:r w:rsidR="00FA5BA7" w:rsidRPr="00FA5BA7">
        <w:rPr>
          <w:i/>
        </w:rPr>
        <w:t>_&lt;</w:t>
      </w:r>
      <w:r w:rsidR="00FA5BA7">
        <w:rPr>
          <w:i/>
          <w:lang w:val="en-US"/>
        </w:rPr>
        <w:t>N</w:t>
      </w:r>
      <w:r w:rsidR="00FA5BA7" w:rsidRPr="00FA5BA7">
        <w:rPr>
          <w:i/>
        </w:rPr>
        <w:t>&gt;</w:t>
      </w:r>
      <w:r w:rsidRPr="001B741C">
        <w:rPr>
          <w:i/>
        </w:rPr>
        <w:t>.</w:t>
      </w:r>
      <w:r w:rsidRPr="001B741C">
        <w:rPr>
          <w:i/>
          <w:lang w:val="en-US"/>
        </w:rPr>
        <w:t>txt</w:t>
      </w:r>
      <w:r>
        <w:t xml:space="preserve"> содержит номера граничных узлов,</w:t>
      </w:r>
      <w:r w:rsidRPr="00122907">
        <w:t xml:space="preserve"> </w:t>
      </w:r>
      <w:r>
        <w:t xml:space="preserve">значения потока в них </w:t>
      </w:r>
      <w:r w:rsidRPr="00A55646">
        <w:rPr>
          <w:position w:val="-6"/>
        </w:rPr>
        <w:object w:dxaOrig="200" w:dyaOrig="279">
          <v:shape id="_x0000_i1088" type="#_x0000_t75" style="width:9.75pt;height:14.25pt" o:ole="">
            <v:imagedata r:id="rId136" o:title=""/>
          </v:shape>
          <o:OLEObject Type="Embed" ProgID="Equation.DSMT4" ShapeID="_x0000_i1088" DrawAspect="Content" ObjectID="_1432330862" r:id="rId137"/>
        </w:object>
      </w:r>
      <w:r>
        <w:t>, параметр β.</w:t>
      </w:r>
      <w:r w:rsidR="00FA5BA7">
        <w:t xml:space="preserve"> </w:t>
      </w:r>
    </w:p>
    <w:p w:rsidR="00FA5BA7" w:rsidRPr="00FA5BA7" w:rsidRDefault="00FA5BA7" w:rsidP="001B741C">
      <w:pPr>
        <w:ind w:left="-567"/>
      </w:pPr>
      <w:r w:rsidRPr="00FA5BA7">
        <w:rPr>
          <w:i/>
        </w:rPr>
        <w:t>&lt;</w:t>
      </w:r>
      <w:r>
        <w:rPr>
          <w:i/>
          <w:lang w:val="en-US"/>
        </w:rPr>
        <w:t>N</w:t>
      </w:r>
      <w:r w:rsidRPr="00FA5BA7">
        <w:rPr>
          <w:i/>
        </w:rPr>
        <w:t>&gt;</w:t>
      </w:r>
      <w:r w:rsidRPr="00F12223">
        <w:rPr>
          <w:i/>
        </w:rPr>
        <w:t xml:space="preserve"> -</w:t>
      </w:r>
      <w:r>
        <w:rPr>
          <w:i/>
        </w:rPr>
        <w:t xml:space="preserve"> </w:t>
      </w:r>
      <w:r>
        <w:t>номер</w:t>
      </w:r>
      <w:r w:rsidRPr="00F12223">
        <w:t xml:space="preserve"> </w:t>
      </w:r>
      <w:r>
        <w:t>временного слоя.</w:t>
      </w:r>
    </w:p>
    <w:p w:rsidR="00C55E1A" w:rsidRDefault="001B741C" w:rsidP="0095448A">
      <w:pPr>
        <w:ind w:left="-567"/>
      </w:pPr>
      <w:r>
        <w:t xml:space="preserve">В функции </w:t>
      </w:r>
      <w:r w:rsidRPr="001B741C">
        <w:rPr>
          <w:i/>
          <w:lang w:val="en-US"/>
        </w:rPr>
        <w:t>right</w:t>
      </w:r>
      <w:r w:rsidRPr="004F3EA0">
        <w:t xml:space="preserve"> </w:t>
      </w:r>
      <w:r>
        <w:t xml:space="preserve">класса </w:t>
      </w:r>
      <w:r w:rsidRPr="001B741C">
        <w:rPr>
          <w:rFonts w:cstheme="minorHAnsi"/>
          <w:i/>
          <w:lang w:val="en-US"/>
        </w:rPr>
        <w:t>GLOBAL</w:t>
      </w:r>
      <w:r w:rsidRPr="001B741C">
        <w:rPr>
          <w:rFonts w:cstheme="minorHAnsi"/>
          <w:i/>
        </w:rPr>
        <w:t>_</w:t>
      </w:r>
      <w:r w:rsidRPr="001B741C">
        <w:rPr>
          <w:rFonts w:cstheme="minorHAnsi"/>
          <w:i/>
          <w:lang w:val="en-US"/>
        </w:rPr>
        <w:t>MATRIX</w:t>
      </w:r>
      <w:r w:rsidRPr="001B741C">
        <w:rPr>
          <w:rFonts w:cstheme="minorHAnsi"/>
        </w:rPr>
        <w:t xml:space="preserve"> </w:t>
      </w:r>
      <w:r>
        <w:t>содержится функция правой части.</w:t>
      </w:r>
    </w:p>
    <w:p w:rsidR="00FA5BA7" w:rsidRDefault="00FA5BA7" w:rsidP="0095448A">
      <w:pPr>
        <w:ind w:left="-567"/>
      </w:pPr>
      <w:r>
        <w:t xml:space="preserve">В функции </w:t>
      </w:r>
      <w:r>
        <w:rPr>
          <w:i/>
          <w:lang w:val="en-US"/>
        </w:rPr>
        <w:t>Ua</w:t>
      </w:r>
      <w:r w:rsidRPr="004F3EA0">
        <w:t xml:space="preserve"> </w:t>
      </w:r>
      <w:r>
        <w:t xml:space="preserve">класса </w:t>
      </w:r>
      <w:r w:rsidRPr="001B741C">
        <w:rPr>
          <w:rFonts w:cstheme="minorHAnsi"/>
          <w:i/>
          <w:lang w:val="en-US"/>
        </w:rPr>
        <w:t>GLOBAL</w:t>
      </w:r>
      <w:r w:rsidRPr="001B741C">
        <w:rPr>
          <w:rFonts w:cstheme="minorHAnsi"/>
          <w:i/>
        </w:rPr>
        <w:t>_</w:t>
      </w:r>
      <w:r w:rsidRPr="001B741C">
        <w:rPr>
          <w:rFonts w:cstheme="minorHAnsi"/>
          <w:i/>
          <w:lang w:val="en-US"/>
        </w:rPr>
        <w:t>MATRIX</w:t>
      </w:r>
      <w:r w:rsidRPr="001B741C">
        <w:rPr>
          <w:rFonts w:cstheme="minorHAnsi"/>
        </w:rPr>
        <w:t xml:space="preserve"> </w:t>
      </w:r>
      <w:r>
        <w:t>содержится аналитическое значение функции (для оценки погрешности).</w:t>
      </w:r>
    </w:p>
    <w:p w:rsidR="00FA5BA7" w:rsidRDefault="00FA5BA7" w:rsidP="0095448A">
      <w:pPr>
        <w:ind w:left="-567"/>
      </w:pPr>
      <w:r>
        <w:t xml:space="preserve">В функции </w:t>
      </w:r>
      <w:r>
        <w:rPr>
          <w:i/>
          <w:lang w:val="en-US"/>
        </w:rPr>
        <w:t>sigma</w:t>
      </w:r>
      <w:r w:rsidRPr="004F3EA0">
        <w:t xml:space="preserve"> </w:t>
      </w:r>
      <w:r>
        <w:t xml:space="preserve">класса </w:t>
      </w:r>
      <w:r w:rsidRPr="001B741C">
        <w:rPr>
          <w:rFonts w:cstheme="minorHAnsi"/>
          <w:i/>
          <w:lang w:val="en-US"/>
        </w:rPr>
        <w:t>GLOBAL</w:t>
      </w:r>
      <w:r w:rsidRPr="001B741C">
        <w:rPr>
          <w:rFonts w:cstheme="minorHAnsi"/>
          <w:i/>
        </w:rPr>
        <w:t>_</w:t>
      </w:r>
      <w:r w:rsidRPr="001B741C">
        <w:rPr>
          <w:rFonts w:cstheme="minorHAnsi"/>
          <w:i/>
          <w:lang w:val="en-US"/>
        </w:rPr>
        <w:t>MATRIX</w:t>
      </w:r>
      <w:r w:rsidRPr="001B741C">
        <w:rPr>
          <w:rFonts w:cstheme="minorHAnsi"/>
        </w:rPr>
        <w:t xml:space="preserve"> </w:t>
      </w:r>
      <w:r>
        <w:t xml:space="preserve">содержится функция </w:t>
      </w:r>
      <w:r w:rsidR="00AF5C98" w:rsidRPr="005A7B76">
        <w:rPr>
          <w:position w:val="-10"/>
        </w:rPr>
        <w:object w:dxaOrig="1359" w:dyaOrig="320">
          <v:shape id="_x0000_i1089" type="#_x0000_t75" style="width:68.25pt;height:16.5pt" o:ole="">
            <v:imagedata r:id="rId15" o:title=""/>
          </v:shape>
          <o:OLEObject Type="Embed" ProgID="Equation.DSMT4" ShapeID="_x0000_i1089" DrawAspect="Content" ObjectID="_1432330863" r:id="rId138"/>
        </w:object>
      </w:r>
      <w:r>
        <w:t>.</w:t>
      </w:r>
    </w:p>
    <w:p w:rsidR="00FA5BA7" w:rsidRPr="00371E1D" w:rsidRDefault="00FA5BA7" w:rsidP="00FA5BA7">
      <w:pPr>
        <w:ind w:left="-567"/>
      </w:pPr>
      <w:r>
        <w:t xml:space="preserve">В функции </w:t>
      </w:r>
      <w:r w:rsidR="00AF5C98">
        <w:rPr>
          <w:i/>
          <w:lang w:val="en-US"/>
        </w:rPr>
        <w:t>chi</w:t>
      </w:r>
      <w:r w:rsidRPr="004F3EA0">
        <w:t xml:space="preserve"> </w:t>
      </w:r>
      <w:r>
        <w:t xml:space="preserve">класса </w:t>
      </w:r>
      <w:r w:rsidRPr="001B741C">
        <w:rPr>
          <w:rFonts w:cstheme="minorHAnsi"/>
          <w:i/>
          <w:lang w:val="en-US"/>
        </w:rPr>
        <w:t>GLOBAL</w:t>
      </w:r>
      <w:r w:rsidRPr="001B741C">
        <w:rPr>
          <w:rFonts w:cstheme="minorHAnsi"/>
          <w:i/>
        </w:rPr>
        <w:t>_</w:t>
      </w:r>
      <w:r w:rsidRPr="001B741C">
        <w:rPr>
          <w:rFonts w:cstheme="minorHAnsi"/>
          <w:i/>
          <w:lang w:val="en-US"/>
        </w:rPr>
        <w:t>MATRIX</w:t>
      </w:r>
      <w:r w:rsidRPr="001B741C">
        <w:rPr>
          <w:rFonts w:cstheme="minorHAnsi"/>
        </w:rPr>
        <w:t xml:space="preserve"> </w:t>
      </w:r>
      <w:r>
        <w:t xml:space="preserve">содержится функция </w:t>
      </w:r>
      <w:r w:rsidR="00AF5C98" w:rsidRPr="005A7B76">
        <w:rPr>
          <w:position w:val="-10"/>
        </w:rPr>
        <w:object w:dxaOrig="1359" w:dyaOrig="320">
          <v:shape id="_x0000_i1090" type="#_x0000_t75" style="width:67.5pt;height:16.5pt" o:ole="">
            <v:imagedata r:id="rId17" o:title=""/>
          </v:shape>
          <o:OLEObject Type="Embed" ProgID="Equation.DSMT4" ShapeID="_x0000_i1090" DrawAspect="Content" ObjectID="_1432330864" r:id="rId139"/>
        </w:object>
      </w:r>
      <w:r>
        <w:t>.</w:t>
      </w:r>
    </w:p>
    <w:p w:rsidR="00371E1D" w:rsidRPr="00F12223" w:rsidRDefault="00371E1D" w:rsidP="00FA5BA7">
      <w:pPr>
        <w:ind w:left="-567"/>
      </w:pPr>
    </w:p>
    <w:p w:rsidR="00371E1D" w:rsidRPr="00F12223" w:rsidRDefault="00371E1D" w:rsidP="00FA5BA7">
      <w:pPr>
        <w:ind w:left="-567"/>
      </w:pPr>
    </w:p>
    <w:p w:rsidR="00371E1D" w:rsidRPr="00F12223" w:rsidRDefault="00371E1D" w:rsidP="00FA5BA7">
      <w:pPr>
        <w:ind w:left="-567"/>
      </w:pPr>
    </w:p>
    <w:p w:rsidR="00371E1D" w:rsidRPr="00F12223" w:rsidRDefault="00371E1D" w:rsidP="00FA5BA7">
      <w:pPr>
        <w:ind w:left="-567"/>
      </w:pPr>
    </w:p>
    <w:p w:rsidR="00912EE9" w:rsidRDefault="00912EE9" w:rsidP="00132D48">
      <w:pPr>
        <w:pStyle w:val="1"/>
        <w:numPr>
          <w:ilvl w:val="0"/>
          <w:numId w:val="1"/>
        </w:numPr>
        <w:spacing w:before="0"/>
        <w:ind w:left="-142"/>
      </w:pPr>
      <w:r>
        <w:lastRenderedPageBreak/>
        <w:t>Тестирование и исследования</w:t>
      </w:r>
    </w:p>
    <w:p w:rsidR="00912EE9" w:rsidRPr="00EE3048" w:rsidRDefault="00912EE9" w:rsidP="00912EE9">
      <w:pPr>
        <w:pStyle w:val="2"/>
        <w:ind w:left="-567"/>
        <w:rPr>
          <w:b w:val="0"/>
          <w:i/>
          <w:color w:val="000000" w:themeColor="text1"/>
        </w:rPr>
      </w:pPr>
      <w:r>
        <w:rPr>
          <w:b w:val="0"/>
          <w:i/>
          <w:color w:val="000000" w:themeColor="text1"/>
        </w:rPr>
        <w:t>Тест 1</w:t>
      </w:r>
    </w:p>
    <w:p w:rsidR="00EC3989" w:rsidRDefault="00EC3989" w:rsidP="00912EE9">
      <w:pPr>
        <w:spacing w:after="0"/>
        <w:ind w:left="-567"/>
      </w:pPr>
      <w:r>
        <w:t xml:space="preserve">Цель теста: проверка вклада компоненты </w:t>
      </w:r>
      <w:proofErr w:type="gramStart"/>
      <w:r>
        <w:t>при</w:t>
      </w:r>
      <w:proofErr w:type="gramEnd"/>
      <w:r>
        <w:t xml:space="preserve"> </w:t>
      </w:r>
      <w:r w:rsidRPr="00EC3989">
        <w:rPr>
          <w:position w:val="-6"/>
        </w:rPr>
        <w:object w:dxaOrig="240" w:dyaOrig="220">
          <v:shape id="_x0000_i1091" type="#_x0000_t75" style="width:12pt;height:11.25pt" o:ole="">
            <v:imagedata r:id="rId140" o:title=""/>
          </v:shape>
          <o:OLEObject Type="Embed" ProgID="Equation.DSMT4" ShapeID="_x0000_i1091" DrawAspect="Content" ObjectID="_1432330865" r:id="rId141"/>
        </w:object>
      </w:r>
      <w:r>
        <w:t>.</w:t>
      </w:r>
    </w:p>
    <w:p w:rsidR="0091035B" w:rsidRDefault="00912EE9" w:rsidP="00912EE9">
      <w:pPr>
        <w:spacing w:after="0"/>
        <w:ind w:left="-567"/>
      </w:pPr>
      <w:r>
        <w:t>Параметры теста:</w:t>
      </w:r>
      <w:r w:rsidR="00EC3989">
        <w:t xml:space="preserve"> </w:t>
      </w:r>
    </w:p>
    <w:p w:rsidR="00912EE9" w:rsidRDefault="00E73F13" w:rsidP="00912EE9">
      <w:pPr>
        <w:spacing w:after="0"/>
        <w:ind w:left="-567"/>
      </w:pPr>
      <w:r w:rsidRPr="00E73F13">
        <w:rPr>
          <w:position w:val="-98"/>
        </w:rPr>
        <w:object w:dxaOrig="1579" w:dyaOrig="2079">
          <v:shape id="_x0000_i1092" type="#_x0000_t75" style="width:78.75pt;height:104.25pt" o:ole="">
            <v:imagedata r:id="rId142" o:title=""/>
          </v:shape>
          <o:OLEObject Type="Embed" ProgID="Equation.DSMT4" ShapeID="_x0000_i1092" DrawAspect="Content" ObjectID="_1432330866" r:id="rId143"/>
        </w:object>
      </w:r>
      <w:r w:rsidR="00912EE9">
        <w:t xml:space="preserve"> </w:t>
      </w:r>
    </w:p>
    <w:p w:rsidR="00E73F13" w:rsidRDefault="007B6496" w:rsidP="00E73F13">
      <w:pPr>
        <w:spacing w:after="0"/>
        <w:ind w:left="-567"/>
      </w:pPr>
      <w:r>
        <w:t>Краевые условия: первого рода.</w:t>
      </w:r>
    </w:p>
    <w:p w:rsidR="00E73F13" w:rsidRDefault="000A18EB" w:rsidP="00E73F13">
      <w:pPr>
        <w:ind w:left="-567"/>
      </w:pPr>
      <w:r>
        <w:t>Количество узлов:</w:t>
      </w:r>
      <w:r w:rsidR="00E73F13">
        <w:t xml:space="preserve"> 1331</w:t>
      </w:r>
    </w:p>
    <w:tbl>
      <w:tblPr>
        <w:tblStyle w:val="a9"/>
        <w:tblW w:w="0" w:type="auto"/>
        <w:tblInd w:w="-567" w:type="dxa"/>
        <w:tblLook w:val="04A0" w:firstRow="1" w:lastRow="0" w:firstColumn="1" w:lastColumn="0" w:noHBand="0" w:noVBand="1"/>
      </w:tblPr>
      <w:tblGrid>
        <w:gridCol w:w="4785"/>
        <w:gridCol w:w="4786"/>
      </w:tblGrid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</w:pPr>
            <w:r w:rsidRPr="00C325AA">
              <w:rPr>
                <w:position w:val="-6"/>
              </w:rPr>
              <w:object w:dxaOrig="139" w:dyaOrig="240">
                <v:shape id="_x0000_i1093" type="#_x0000_t75" style="width:6.75pt;height:12pt" o:ole="">
                  <v:imagedata r:id="rId144" o:title=""/>
                </v:shape>
                <o:OLEObject Type="Embed" ProgID="Equation.DSMT4" ShapeID="_x0000_i1093" DrawAspect="Content" ObjectID="_1432330867" r:id="rId145"/>
              </w:object>
            </w:r>
          </w:p>
        </w:tc>
        <w:tc>
          <w:tcPr>
            <w:tcW w:w="4786" w:type="dxa"/>
          </w:tcPr>
          <w:p w:rsidR="00E73F13" w:rsidRDefault="00E73F13" w:rsidP="00E73F13">
            <w:pPr>
              <w:jc w:val="center"/>
            </w:pPr>
            <w:r>
              <w:t>Относительная погрешность</w:t>
            </w:r>
          </w:p>
        </w:tc>
      </w:tr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2</w:t>
            </w:r>
          </w:p>
        </w:tc>
        <w:tc>
          <w:tcPr>
            <w:tcW w:w="4786" w:type="dxa"/>
          </w:tcPr>
          <w:p w:rsidR="00E73F13" w:rsidRDefault="00FD23A9" w:rsidP="00E73F13">
            <w:pPr>
              <w:jc w:val="center"/>
            </w:pPr>
            <w:r w:rsidRPr="00FD23A9">
              <w:t>1.627936562013949400e-014</w:t>
            </w:r>
          </w:p>
        </w:tc>
      </w:tr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4786" w:type="dxa"/>
          </w:tcPr>
          <w:p w:rsidR="00E73F13" w:rsidRDefault="00FD23A9" w:rsidP="00E73F13">
            <w:pPr>
              <w:jc w:val="center"/>
            </w:pPr>
            <w:r w:rsidRPr="00FD23A9">
              <w:t>3.066601800718981200e-014</w:t>
            </w:r>
          </w:p>
        </w:tc>
      </w:tr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4786" w:type="dxa"/>
          </w:tcPr>
          <w:p w:rsidR="00E73F13" w:rsidRDefault="00FD23A9" w:rsidP="00E73F13">
            <w:pPr>
              <w:jc w:val="center"/>
            </w:pPr>
            <w:r w:rsidRPr="00FD23A9">
              <w:t>4.711112051526903800e-014</w:t>
            </w:r>
          </w:p>
        </w:tc>
      </w:tr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4786" w:type="dxa"/>
          </w:tcPr>
          <w:p w:rsidR="00E73F13" w:rsidRDefault="00FD23A9" w:rsidP="00E73F13">
            <w:pPr>
              <w:jc w:val="center"/>
            </w:pPr>
            <w:r w:rsidRPr="00FD23A9">
              <w:t>6.101898576211329600e-014</w:t>
            </w:r>
          </w:p>
        </w:tc>
      </w:tr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4786" w:type="dxa"/>
          </w:tcPr>
          <w:p w:rsidR="00E73F13" w:rsidRDefault="00FD23A9" w:rsidP="00E73F13">
            <w:pPr>
              <w:jc w:val="center"/>
            </w:pPr>
            <w:r w:rsidRPr="00FD23A9">
              <w:t>7.580112201827664800e-014</w:t>
            </w:r>
          </w:p>
        </w:tc>
      </w:tr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4786" w:type="dxa"/>
          </w:tcPr>
          <w:p w:rsidR="00E73F13" w:rsidRDefault="00FD23A9" w:rsidP="00FD23A9">
            <w:pPr>
              <w:tabs>
                <w:tab w:val="left" w:pos="1515"/>
              </w:tabs>
              <w:jc w:val="center"/>
            </w:pPr>
            <w:r w:rsidRPr="00FD23A9">
              <w:t>9.078275020397903600e-014</w:t>
            </w:r>
          </w:p>
        </w:tc>
      </w:tr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  <w:tc>
          <w:tcPr>
            <w:tcW w:w="4786" w:type="dxa"/>
          </w:tcPr>
          <w:p w:rsidR="00E73F13" w:rsidRDefault="00FD23A9" w:rsidP="00E73F13">
            <w:pPr>
              <w:jc w:val="center"/>
            </w:pPr>
            <w:r w:rsidRPr="00FD23A9">
              <w:t>1.045652118505472800e-013</w:t>
            </w:r>
          </w:p>
        </w:tc>
      </w:tr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4786" w:type="dxa"/>
          </w:tcPr>
          <w:p w:rsidR="00E73F13" w:rsidRDefault="00FD23A9" w:rsidP="00E73F13">
            <w:pPr>
              <w:jc w:val="center"/>
            </w:pPr>
            <w:r w:rsidRPr="00FD23A9">
              <w:t>1.130268000282097600e-013</w:t>
            </w:r>
          </w:p>
        </w:tc>
      </w:tr>
      <w:tr w:rsidR="00E73F13" w:rsidTr="00E73F13">
        <w:tc>
          <w:tcPr>
            <w:tcW w:w="4785" w:type="dxa"/>
          </w:tcPr>
          <w:p w:rsidR="00E73F13" w:rsidRPr="00E73F13" w:rsidRDefault="00E73F13" w:rsidP="00E73F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4786" w:type="dxa"/>
          </w:tcPr>
          <w:p w:rsidR="00E73F13" w:rsidRDefault="00FD23A9" w:rsidP="00E73F13">
            <w:pPr>
              <w:jc w:val="center"/>
            </w:pPr>
            <w:r w:rsidRPr="00FD23A9">
              <w:t>1.189072313677049800e-013</w:t>
            </w:r>
          </w:p>
        </w:tc>
      </w:tr>
    </w:tbl>
    <w:p w:rsidR="00E73F13" w:rsidRDefault="00E73F13" w:rsidP="00E73F13">
      <w:pPr>
        <w:ind w:left="-567"/>
      </w:pPr>
    </w:p>
    <w:p w:rsidR="00912EE9" w:rsidRPr="00EE3048" w:rsidRDefault="00912EE9" w:rsidP="00912EE9">
      <w:pPr>
        <w:pStyle w:val="2"/>
        <w:ind w:left="-567"/>
        <w:rPr>
          <w:b w:val="0"/>
          <w:i/>
          <w:color w:val="000000" w:themeColor="text1"/>
        </w:rPr>
      </w:pPr>
      <w:r>
        <w:rPr>
          <w:b w:val="0"/>
          <w:i/>
          <w:color w:val="000000" w:themeColor="text1"/>
        </w:rPr>
        <w:t>Тест 2</w:t>
      </w:r>
    </w:p>
    <w:p w:rsidR="00EC3989" w:rsidRDefault="00EC3989" w:rsidP="00912EE9">
      <w:pPr>
        <w:spacing w:after="0"/>
        <w:ind w:left="-567"/>
      </w:pPr>
      <w:r>
        <w:t>Цель теста: проверить вклад дивергентной компоненты.</w:t>
      </w:r>
    </w:p>
    <w:p w:rsidR="00912EE9" w:rsidRDefault="00912EE9" w:rsidP="00912EE9">
      <w:pPr>
        <w:spacing w:after="0"/>
        <w:ind w:left="-567"/>
      </w:pPr>
      <w:r>
        <w:t>Параметры теста:</w:t>
      </w:r>
    </w:p>
    <w:p w:rsidR="00912EE9" w:rsidRDefault="00271CC8" w:rsidP="00912EE9">
      <w:pPr>
        <w:spacing w:after="0"/>
        <w:ind w:left="-502"/>
      </w:pPr>
      <w:r w:rsidRPr="00271CC8">
        <w:rPr>
          <w:position w:val="-102"/>
        </w:rPr>
        <w:object w:dxaOrig="1640" w:dyaOrig="2160">
          <v:shape id="_x0000_i1094" type="#_x0000_t75" style="width:81.75pt;height:108pt" o:ole="">
            <v:imagedata r:id="rId146" o:title=""/>
          </v:shape>
          <o:OLEObject Type="Embed" ProgID="Equation.DSMT4" ShapeID="_x0000_i1094" DrawAspect="Content" ObjectID="_1432330868" r:id="rId147"/>
        </w:object>
      </w:r>
    </w:p>
    <w:p w:rsidR="007B6496" w:rsidRPr="00F12223" w:rsidRDefault="007B6496" w:rsidP="007B6496">
      <w:pPr>
        <w:spacing w:after="0"/>
        <w:ind w:left="-567"/>
      </w:pPr>
      <w:r>
        <w:t>Краевые условия: первого рода.</w:t>
      </w:r>
    </w:p>
    <w:p w:rsidR="00912EE9" w:rsidRPr="00F12223" w:rsidRDefault="00271CC8" w:rsidP="00271CC8">
      <w:pPr>
        <w:ind w:left="-567"/>
      </w:pPr>
      <w:r>
        <w:t>Количество узлов: 1331</w:t>
      </w:r>
    </w:p>
    <w:tbl>
      <w:tblPr>
        <w:tblStyle w:val="a9"/>
        <w:tblW w:w="0" w:type="auto"/>
        <w:tblInd w:w="-567" w:type="dxa"/>
        <w:tblLook w:val="04A0" w:firstRow="1" w:lastRow="0" w:firstColumn="1" w:lastColumn="0" w:noHBand="0" w:noVBand="1"/>
      </w:tblPr>
      <w:tblGrid>
        <w:gridCol w:w="4785"/>
        <w:gridCol w:w="4786"/>
      </w:tblGrid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</w:pPr>
            <w:r w:rsidRPr="00C325AA">
              <w:rPr>
                <w:position w:val="-6"/>
              </w:rPr>
              <w:object w:dxaOrig="139" w:dyaOrig="240">
                <v:shape id="_x0000_i1095" type="#_x0000_t75" style="width:6.75pt;height:12pt" o:ole="">
                  <v:imagedata r:id="rId144" o:title=""/>
                </v:shape>
                <o:OLEObject Type="Embed" ProgID="Equation.DSMT4" ShapeID="_x0000_i1095" DrawAspect="Content" ObjectID="_1432330869" r:id="rId148"/>
              </w:object>
            </w:r>
          </w:p>
        </w:tc>
        <w:tc>
          <w:tcPr>
            <w:tcW w:w="4786" w:type="dxa"/>
          </w:tcPr>
          <w:p w:rsidR="00271CC8" w:rsidRDefault="00271CC8" w:rsidP="00C74F91">
            <w:pPr>
              <w:jc w:val="center"/>
            </w:pPr>
            <w:r>
              <w:t>Относительная погрешность</w:t>
            </w:r>
          </w:p>
        </w:tc>
      </w:tr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2</w:t>
            </w:r>
          </w:p>
        </w:tc>
        <w:tc>
          <w:tcPr>
            <w:tcW w:w="4786" w:type="dxa"/>
          </w:tcPr>
          <w:p w:rsidR="00271CC8" w:rsidRDefault="00271CC8" w:rsidP="00C74F91">
            <w:pPr>
              <w:jc w:val="center"/>
            </w:pPr>
            <w:r w:rsidRPr="00271CC8">
              <w:t>3.784805147152752600e-015</w:t>
            </w:r>
          </w:p>
        </w:tc>
      </w:tr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4786" w:type="dxa"/>
          </w:tcPr>
          <w:p w:rsidR="00271CC8" w:rsidRDefault="00271CC8" w:rsidP="00C74F91">
            <w:pPr>
              <w:jc w:val="center"/>
            </w:pPr>
            <w:r w:rsidRPr="00271CC8">
              <w:t>3.684488527349151600e-015</w:t>
            </w:r>
          </w:p>
        </w:tc>
      </w:tr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4786" w:type="dxa"/>
          </w:tcPr>
          <w:p w:rsidR="00271CC8" w:rsidRDefault="00271CC8" w:rsidP="00C74F91">
            <w:pPr>
              <w:jc w:val="center"/>
            </w:pPr>
            <w:r w:rsidRPr="00271CC8">
              <w:t>3.568154147985066500e-015</w:t>
            </w:r>
          </w:p>
        </w:tc>
      </w:tr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4786" w:type="dxa"/>
          </w:tcPr>
          <w:p w:rsidR="00271CC8" w:rsidRDefault="00271CC8" w:rsidP="00C74F91">
            <w:pPr>
              <w:jc w:val="center"/>
            </w:pPr>
            <w:r w:rsidRPr="00271CC8">
              <w:t>3.727559174053712800e-015</w:t>
            </w:r>
          </w:p>
        </w:tc>
      </w:tr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4786" w:type="dxa"/>
          </w:tcPr>
          <w:p w:rsidR="00271CC8" w:rsidRDefault="00722AB6" w:rsidP="00C74F91">
            <w:pPr>
              <w:jc w:val="center"/>
            </w:pPr>
            <w:r w:rsidRPr="00722AB6">
              <w:t>3.899884879226070300e-015</w:t>
            </w:r>
          </w:p>
        </w:tc>
      </w:tr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4786" w:type="dxa"/>
          </w:tcPr>
          <w:p w:rsidR="00271CC8" w:rsidRDefault="00722AB6" w:rsidP="00C74F91">
            <w:pPr>
              <w:tabs>
                <w:tab w:val="left" w:pos="1515"/>
              </w:tabs>
              <w:jc w:val="center"/>
            </w:pPr>
            <w:r w:rsidRPr="00722AB6">
              <w:t>3.445044959907866100e-015</w:t>
            </w:r>
          </w:p>
        </w:tc>
      </w:tr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  <w:tc>
          <w:tcPr>
            <w:tcW w:w="4786" w:type="dxa"/>
          </w:tcPr>
          <w:p w:rsidR="00271CC8" w:rsidRDefault="00722AB6" w:rsidP="00C74F91">
            <w:pPr>
              <w:jc w:val="center"/>
            </w:pPr>
            <w:r w:rsidRPr="00722AB6">
              <w:t>3.591412722935076100e-015</w:t>
            </w:r>
          </w:p>
        </w:tc>
      </w:tr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4786" w:type="dxa"/>
          </w:tcPr>
          <w:p w:rsidR="00271CC8" w:rsidRDefault="00722AB6" w:rsidP="00C74F91">
            <w:pPr>
              <w:jc w:val="center"/>
            </w:pPr>
            <w:r w:rsidRPr="00722AB6">
              <w:t>3.802804842012643800e-015</w:t>
            </w:r>
          </w:p>
        </w:tc>
      </w:tr>
      <w:tr w:rsidR="00271CC8" w:rsidTr="00C74F91">
        <w:tc>
          <w:tcPr>
            <w:tcW w:w="4785" w:type="dxa"/>
          </w:tcPr>
          <w:p w:rsidR="00271CC8" w:rsidRPr="00E73F13" w:rsidRDefault="00271CC8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4786" w:type="dxa"/>
          </w:tcPr>
          <w:p w:rsidR="00271CC8" w:rsidRDefault="00722AB6" w:rsidP="00C74F91">
            <w:pPr>
              <w:jc w:val="center"/>
            </w:pPr>
            <w:r w:rsidRPr="00722AB6">
              <w:t>4.392414968340299600e-015</w:t>
            </w:r>
          </w:p>
        </w:tc>
      </w:tr>
    </w:tbl>
    <w:p w:rsidR="00271CC8" w:rsidRPr="00271CC8" w:rsidRDefault="00271CC8" w:rsidP="00912EE9">
      <w:pPr>
        <w:spacing w:after="0"/>
        <w:ind w:left="-502"/>
        <w:rPr>
          <w:lang w:val="en-US"/>
        </w:rPr>
      </w:pPr>
    </w:p>
    <w:p w:rsidR="00912EE9" w:rsidRPr="00EE3048" w:rsidRDefault="00912EE9" w:rsidP="00912EE9">
      <w:pPr>
        <w:pStyle w:val="2"/>
        <w:ind w:left="-567"/>
        <w:rPr>
          <w:b w:val="0"/>
          <w:i/>
          <w:color w:val="000000" w:themeColor="text1"/>
        </w:rPr>
      </w:pPr>
      <w:r>
        <w:rPr>
          <w:b w:val="0"/>
          <w:i/>
          <w:color w:val="000000" w:themeColor="text1"/>
        </w:rPr>
        <w:lastRenderedPageBreak/>
        <w:t>Тест 3</w:t>
      </w:r>
    </w:p>
    <w:p w:rsidR="00EC3989" w:rsidRDefault="00EC3989" w:rsidP="00912EE9">
      <w:pPr>
        <w:spacing w:after="0"/>
        <w:ind w:left="-567"/>
      </w:pPr>
      <w:r>
        <w:t xml:space="preserve">Цель теста: проверка вклада компоненты </w:t>
      </w:r>
      <w:proofErr w:type="gramStart"/>
      <w:r>
        <w:t>при</w:t>
      </w:r>
      <w:proofErr w:type="gramEnd"/>
      <w:r>
        <w:t xml:space="preserve"> </w:t>
      </w:r>
      <w:r w:rsidRPr="00EC3989">
        <w:rPr>
          <w:position w:val="-10"/>
        </w:rPr>
        <w:object w:dxaOrig="240" w:dyaOrig="260">
          <v:shape id="_x0000_i1096" type="#_x0000_t75" style="width:12pt;height:12.75pt" o:ole="">
            <v:imagedata r:id="rId149" o:title=""/>
          </v:shape>
          <o:OLEObject Type="Embed" ProgID="Equation.DSMT4" ShapeID="_x0000_i1096" DrawAspect="Content" ObjectID="_1432330870" r:id="rId150"/>
        </w:object>
      </w:r>
      <w:r>
        <w:t>.</w:t>
      </w:r>
    </w:p>
    <w:p w:rsidR="00912EE9" w:rsidRDefault="00912EE9" w:rsidP="00912EE9">
      <w:pPr>
        <w:spacing w:after="0"/>
        <w:ind w:left="-567"/>
      </w:pPr>
      <w:r>
        <w:t>Параметры теста:</w:t>
      </w:r>
    </w:p>
    <w:p w:rsidR="00912EE9" w:rsidRDefault="00BF053F" w:rsidP="00912EE9">
      <w:pPr>
        <w:spacing w:after="0"/>
        <w:ind w:left="-502"/>
      </w:pPr>
      <w:r w:rsidRPr="00BF053F">
        <w:rPr>
          <w:position w:val="-102"/>
        </w:rPr>
        <w:object w:dxaOrig="1620" w:dyaOrig="2160">
          <v:shape id="_x0000_i1097" type="#_x0000_t75" style="width:81pt;height:108pt" o:ole="">
            <v:imagedata r:id="rId151" o:title=""/>
          </v:shape>
          <o:OLEObject Type="Embed" ProgID="Equation.DSMT4" ShapeID="_x0000_i1097" DrawAspect="Content" ObjectID="_1432330871" r:id="rId152"/>
        </w:object>
      </w:r>
    </w:p>
    <w:p w:rsidR="007B6496" w:rsidRDefault="007B6496" w:rsidP="007B6496">
      <w:pPr>
        <w:spacing w:after="0"/>
        <w:ind w:left="-567"/>
      </w:pPr>
      <w:r>
        <w:t>Краевые условия: первого рода.</w:t>
      </w:r>
    </w:p>
    <w:p w:rsidR="00AB63B5" w:rsidRPr="00F12223" w:rsidRDefault="00AB63B5" w:rsidP="00AB63B5">
      <w:pPr>
        <w:ind w:left="-567"/>
      </w:pPr>
      <w:r>
        <w:t xml:space="preserve">Количество узлов: </w:t>
      </w:r>
      <w:r w:rsidRPr="00AB63B5">
        <w:t>9261</w:t>
      </w:r>
    </w:p>
    <w:tbl>
      <w:tblPr>
        <w:tblStyle w:val="a9"/>
        <w:tblW w:w="0" w:type="auto"/>
        <w:tblInd w:w="-567" w:type="dxa"/>
        <w:tblLook w:val="04A0" w:firstRow="1" w:lastRow="0" w:firstColumn="1" w:lastColumn="0" w:noHBand="0" w:noVBand="1"/>
      </w:tblPr>
      <w:tblGrid>
        <w:gridCol w:w="4785"/>
        <w:gridCol w:w="4786"/>
      </w:tblGrid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</w:pPr>
            <w:r w:rsidRPr="00C325AA">
              <w:rPr>
                <w:position w:val="-6"/>
              </w:rPr>
              <w:object w:dxaOrig="139" w:dyaOrig="240">
                <v:shape id="_x0000_i1098" type="#_x0000_t75" style="width:6.75pt;height:12pt" o:ole="">
                  <v:imagedata r:id="rId144" o:title=""/>
                </v:shape>
                <o:OLEObject Type="Embed" ProgID="Equation.DSMT4" ShapeID="_x0000_i1098" DrawAspect="Content" ObjectID="_1432330872" r:id="rId153"/>
              </w:object>
            </w:r>
          </w:p>
        </w:tc>
        <w:tc>
          <w:tcPr>
            <w:tcW w:w="4786" w:type="dxa"/>
          </w:tcPr>
          <w:p w:rsidR="00BF053F" w:rsidRDefault="00BF053F" w:rsidP="00C74F91">
            <w:pPr>
              <w:jc w:val="center"/>
            </w:pPr>
            <w:r>
              <w:t>Относительная погрешность</w:t>
            </w:r>
          </w:p>
        </w:tc>
      </w:tr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2</w:t>
            </w:r>
          </w:p>
        </w:tc>
        <w:tc>
          <w:tcPr>
            <w:tcW w:w="4786" w:type="dxa"/>
          </w:tcPr>
          <w:p w:rsidR="00BF053F" w:rsidRDefault="00BF053F" w:rsidP="00C74F91">
            <w:pPr>
              <w:jc w:val="center"/>
            </w:pPr>
            <w:r w:rsidRPr="00BF053F">
              <w:t>6.039962652561381000e-014</w:t>
            </w:r>
          </w:p>
        </w:tc>
      </w:tr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4786" w:type="dxa"/>
          </w:tcPr>
          <w:p w:rsidR="00BF053F" w:rsidRDefault="00BF053F" w:rsidP="00C74F91">
            <w:pPr>
              <w:jc w:val="center"/>
            </w:pPr>
            <w:r w:rsidRPr="00BF053F">
              <w:t>1.296282506128491700e-013</w:t>
            </w:r>
          </w:p>
        </w:tc>
      </w:tr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4786" w:type="dxa"/>
          </w:tcPr>
          <w:p w:rsidR="00BF053F" w:rsidRDefault="00BF053F" w:rsidP="00C74F91">
            <w:pPr>
              <w:jc w:val="center"/>
            </w:pPr>
            <w:r w:rsidRPr="00BF053F">
              <w:t>2.155265809353709100e-013</w:t>
            </w:r>
          </w:p>
        </w:tc>
      </w:tr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4786" w:type="dxa"/>
          </w:tcPr>
          <w:p w:rsidR="00BF053F" w:rsidRDefault="00BF053F" w:rsidP="00C74F91">
            <w:pPr>
              <w:jc w:val="center"/>
            </w:pPr>
            <w:r w:rsidRPr="00BF053F">
              <w:t>3.170570701158787900e-013</w:t>
            </w:r>
          </w:p>
        </w:tc>
      </w:tr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4786" w:type="dxa"/>
          </w:tcPr>
          <w:p w:rsidR="00BF053F" w:rsidRDefault="00BF053F" w:rsidP="00C74F91">
            <w:pPr>
              <w:jc w:val="center"/>
            </w:pPr>
            <w:r w:rsidRPr="00BF053F">
              <w:t>4.332603450132910500e-013</w:t>
            </w:r>
          </w:p>
        </w:tc>
      </w:tr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4786" w:type="dxa"/>
          </w:tcPr>
          <w:p w:rsidR="00BF053F" w:rsidRDefault="00125FC0" w:rsidP="00C74F91">
            <w:pPr>
              <w:tabs>
                <w:tab w:val="left" w:pos="1515"/>
              </w:tabs>
              <w:jc w:val="center"/>
            </w:pPr>
            <w:r w:rsidRPr="00125FC0">
              <w:t>5.632646598782968200e-013</w:t>
            </w:r>
          </w:p>
        </w:tc>
      </w:tr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  <w:tc>
          <w:tcPr>
            <w:tcW w:w="4786" w:type="dxa"/>
          </w:tcPr>
          <w:p w:rsidR="00BF053F" w:rsidRDefault="00125FC0" w:rsidP="00C74F91">
            <w:pPr>
              <w:jc w:val="center"/>
            </w:pPr>
            <w:r w:rsidRPr="00125FC0">
              <w:t>7.056448389061342100e-013</w:t>
            </w:r>
          </w:p>
        </w:tc>
      </w:tr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4786" w:type="dxa"/>
          </w:tcPr>
          <w:p w:rsidR="00BF053F" w:rsidRDefault="00125FC0" w:rsidP="00C74F91">
            <w:pPr>
              <w:jc w:val="center"/>
            </w:pPr>
            <w:r w:rsidRPr="00125FC0">
              <w:t>8.572295665298476700e-013</w:t>
            </w:r>
          </w:p>
        </w:tc>
      </w:tr>
      <w:tr w:rsidR="00BF053F" w:rsidTr="00C74F91">
        <w:tc>
          <w:tcPr>
            <w:tcW w:w="4785" w:type="dxa"/>
          </w:tcPr>
          <w:p w:rsidR="00BF053F" w:rsidRPr="00E73F13" w:rsidRDefault="00BF053F" w:rsidP="00C74F9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4786" w:type="dxa"/>
          </w:tcPr>
          <w:p w:rsidR="00BF053F" w:rsidRDefault="00125FC0" w:rsidP="00C74F91">
            <w:pPr>
              <w:jc w:val="center"/>
            </w:pPr>
            <w:r w:rsidRPr="00125FC0">
              <w:t>1.012744313016825000e-012</w:t>
            </w:r>
          </w:p>
        </w:tc>
      </w:tr>
    </w:tbl>
    <w:p w:rsidR="009E1731" w:rsidRDefault="009E1731" w:rsidP="00912EE9">
      <w:pPr>
        <w:spacing w:after="0"/>
        <w:ind w:left="-502"/>
      </w:pPr>
    </w:p>
    <w:p w:rsidR="009E1731" w:rsidRPr="00EE3048" w:rsidRDefault="009E1731" w:rsidP="009E1731">
      <w:pPr>
        <w:pStyle w:val="2"/>
        <w:ind w:left="-567"/>
        <w:rPr>
          <w:b w:val="0"/>
          <w:i/>
          <w:color w:val="000000" w:themeColor="text1"/>
        </w:rPr>
      </w:pPr>
      <w:r>
        <w:rPr>
          <w:b w:val="0"/>
          <w:i/>
          <w:color w:val="000000" w:themeColor="text1"/>
        </w:rPr>
        <w:t>Тест 4</w:t>
      </w:r>
    </w:p>
    <w:p w:rsidR="00EC3989" w:rsidRDefault="00EC3989" w:rsidP="009E1731">
      <w:pPr>
        <w:spacing w:after="0"/>
        <w:ind w:left="-567"/>
      </w:pPr>
      <w:r>
        <w:t>Цель теста: определить порядок аппроксимации по времени.</w:t>
      </w:r>
    </w:p>
    <w:p w:rsidR="009E1731" w:rsidRDefault="009E1731" w:rsidP="009E1731">
      <w:pPr>
        <w:spacing w:after="0"/>
        <w:ind w:left="-567"/>
      </w:pPr>
      <w:r>
        <w:t>Параметры теста:</w:t>
      </w:r>
    </w:p>
    <w:p w:rsidR="009E1731" w:rsidRDefault="002C29C4" w:rsidP="009E1731">
      <w:pPr>
        <w:spacing w:after="0"/>
        <w:ind w:left="-502"/>
      </w:pPr>
      <w:r w:rsidRPr="00912EE9">
        <w:rPr>
          <w:position w:val="-82"/>
        </w:rPr>
        <w:object w:dxaOrig="2280" w:dyaOrig="1800">
          <v:shape id="_x0000_i1099" type="#_x0000_t75" style="width:114pt;height:90pt" o:ole="">
            <v:imagedata r:id="rId154" o:title=""/>
          </v:shape>
          <o:OLEObject Type="Embed" ProgID="Equation.DSMT4" ShapeID="_x0000_i1099" DrawAspect="Content" ObjectID="_1432330873" r:id="rId155"/>
        </w:object>
      </w:r>
    </w:p>
    <w:p w:rsidR="007B6496" w:rsidRDefault="007B6496" w:rsidP="007B6496">
      <w:pPr>
        <w:spacing w:after="0"/>
        <w:ind w:left="-567"/>
      </w:pPr>
      <w:r>
        <w:t>Краевые условия: первого рода.</w:t>
      </w:r>
    </w:p>
    <w:p w:rsidR="00D83C1E" w:rsidRPr="00F12223" w:rsidRDefault="000A18EB" w:rsidP="00D83C1E">
      <w:pPr>
        <w:spacing w:after="0"/>
        <w:ind w:left="-567"/>
      </w:pPr>
      <w:r>
        <w:t>Количество узлов:</w:t>
      </w:r>
      <w:r w:rsidR="002C29C4">
        <w:t xml:space="preserve"> 9261</w:t>
      </w:r>
    </w:p>
    <w:p w:rsidR="00D83C1E" w:rsidRDefault="00D83C1E" w:rsidP="00D83C1E">
      <w:pPr>
        <w:spacing w:after="0"/>
        <w:ind w:left="-567"/>
        <w:rPr>
          <w:lang w:val="en-US"/>
        </w:rPr>
      </w:pPr>
      <w:r>
        <w:t xml:space="preserve">При </w:t>
      </w:r>
      <w:r w:rsidR="00A572C5" w:rsidRPr="00C325AA">
        <w:rPr>
          <w:position w:val="-6"/>
        </w:rPr>
        <w:object w:dxaOrig="499" w:dyaOrig="279">
          <v:shape id="_x0000_i1100" type="#_x0000_t75" style="width:24.75pt;height:13.5pt" o:ole="">
            <v:imagedata r:id="rId156" o:title=""/>
          </v:shape>
          <o:OLEObject Type="Embed" ProgID="Equation.DSMT4" ShapeID="_x0000_i1100" DrawAspect="Content" ObjectID="_1432330874" r:id="rId157"/>
        </w:object>
      </w:r>
    </w:p>
    <w:tbl>
      <w:tblPr>
        <w:tblStyle w:val="a9"/>
        <w:tblW w:w="0" w:type="auto"/>
        <w:tblInd w:w="-567" w:type="dxa"/>
        <w:tblLook w:val="04A0" w:firstRow="1" w:lastRow="0" w:firstColumn="1" w:lastColumn="0" w:noHBand="0" w:noVBand="1"/>
      </w:tblPr>
      <w:tblGrid>
        <w:gridCol w:w="2392"/>
        <w:gridCol w:w="2532"/>
        <w:gridCol w:w="2532"/>
        <w:gridCol w:w="2532"/>
      </w:tblGrid>
      <w:tr w:rsidR="00D83C1E" w:rsidTr="00BB0F56">
        <w:tc>
          <w:tcPr>
            <w:tcW w:w="2392" w:type="dxa"/>
          </w:tcPr>
          <w:p w:rsidR="00D83C1E" w:rsidRPr="00281B6F" w:rsidRDefault="00D83C1E" w:rsidP="00D83C1E">
            <w:pPr>
              <w:jc w:val="center"/>
            </w:pPr>
            <w:r w:rsidRPr="00281B6F">
              <w:t>Шаг по времени</w:t>
            </w:r>
          </w:p>
        </w:tc>
        <w:tc>
          <w:tcPr>
            <w:tcW w:w="2532" w:type="dxa"/>
          </w:tcPr>
          <w:p w:rsidR="00D83C1E" w:rsidRPr="00A572C5" w:rsidRDefault="00D83C1E" w:rsidP="00D83C1E">
            <w:pPr>
              <w:jc w:val="center"/>
            </w:pPr>
            <w:r w:rsidRPr="00281B6F">
              <w:t>0</w:t>
            </w:r>
            <w:r w:rsidRPr="00281B6F">
              <w:rPr>
                <w:lang w:val="en-US"/>
              </w:rPr>
              <w:t>.</w:t>
            </w:r>
            <w:r w:rsidR="00A572C5">
              <w:t>025</w:t>
            </w:r>
          </w:p>
        </w:tc>
        <w:tc>
          <w:tcPr>
            <w:tcW w:w="2532" w:type="dxa"/>
          </w:tcPr>
          <w:p w:rsidR="00D83C1E" w:rsidRPr="00A572C5" w:rsidRDefault="00A572C5" w:rsidP="00D83C1E">
            <w:pPr>
              <w:jc w:val="center"/>
            </w:pPr>
            <w:r>
              <w:rPr>
                <w:lang w:val="en-US"/>
              </w:rPr>
              <w:t>0.0</w:t>
            </w:r>
            <w:r>
              <w:t>125</w:t>
            </w:r>
          </w:p>
        </w:tc>
        <w:tc>
          <w:tcPr>
            <w:tcW w:w="2532" w:type="dxa"/>
          </w:tcPr>
          <w:p w:rsidR="00D83C1E" w:rsidRPr="00281B6F" w:rsidRDefault="00D83C1E" w:rsidP="00D83C1E">
            <w:pPr>
              <w:jc w:val="center"/>
              <w:rPr>
                <w:lang w:val="en-US"/>
              </w:rPr>
            </w:pPr>
            <w:r w:rsidRPr="00281B6F">
              <w:rPr>
                <w:lang w:val="en-US"/>
              </w:rPr>
              <w:t>0.0</w:t>
            </w:r>
            <w:r w:rsidR="00A572C5">
              <w:t>06</w:t>
            </w:r>
            <w:r w:rsidRPr="00281B6F">
              <w:rPr>
                <w:lang w:val="en-US"/>
              </w:rPr>
              <w:t>25</w:t>
            </w:r>
          </w:p>
        </w:tc>
      </w:tr>
      <w:tr w:rsidR="00BB0F56" w:rsidTr="00BB0F56">
        <w:tc>
          <w:tcPr>
            <w:tcW w:w="2392" w:type="dxa"/>
          </w:tcPr>
          <w:p w:rsidR="00BB0F56" w:rsidRPr="00281B6F" w:rsidRDefault="00BB0F56" w:rsidP="00D83C1E">
            <w:pPr>
              <w:jc w:val="center"/>
            </w:pPr>
            <w:r w:rsidRPr="00281B6F">
              <w:t>Относительная погрешность</w:t>
            </w:r>
          </w:p>
        </w:tc>
        <w:tc>
          <w:tcPr>
            <w:tcW w:w="2532" w:type="dxa"/>
          </w:tcPr>
          <w:p w:rsidR="00BB0F56" w:rsidRPr="00281B6F" w:rsidRDefault="00BB0F56" w:rsidP="00C74F91">
            <w:pPr>
              <w:jc w:val="center"/>
              <w:rPr>
                <w:lang w:val="en-US"/>
              </w:rPr>
            </w:pPr>
            <w:r w:rsidRPr="00281B6F">
              <w:rPr>
                <w:lang w:val="en-US"/>
              </w:rPr>
              <w:t>8.464834678927092600e-003</w:t>
            </w:r>
          </w:p>
        </w:tc>
        <w:tc>
          <w:tcPr>
            <w:tcW w:w="2532" w:type="dxa"/>
          </w:tcPr>
          <w:p w:rsidR="00BB0F56" w:rsidRPr="00281B6F" w:rsidRDefault="00BB0F56" w:rsidP="00C74F91">
            <w:pPr>
              <w:jc w:val="center"/>
              <w:rPr>
                <w:lang w:val="en-US"/>
              </w:rPr>
            </w:pPr>
            <w:r w:rsidRPr="00281B6F">
              <w:rPr>
                <w:lang w:val="en-US"/>
              </w:rPr>
              <w:t>2.140862021393743400e-003</w:t>
            </w:r>
          </w:p>
        </w:tc>
        <w:tc>
          <w:tcPr>
            <w:tcW w:w="2532" w:type="dxa"/>
          </w:tcPr>
          <w:p w:rsidR="00BB0F56" w:rsidRPr="00281B6F" w:rsidRDefault="00BB0F56" w:rsidP="00C74F91">
            <w:pPr>
              <w:jc w:val="center"/>
              <w:rPr>
                <w:lang w:val="en-US"/>
              </w:rPr>
            </w:pPr>
            <w:r w:rsidRPr="00281B6F">
              <w:rPr>
                <w:lang w:val="en-US"/>
              </w:rPr>
              <w:t>5.383077199078433200e-004</w:t>
            </w:r>
          </w:p>
        </w:tc>
      </w:tr>
    </w:tbl>
    <w:p w:rsidR="00D83C1E" w:rsidRPr="00D83C1E" w:rsidRDefault="00D83C1E" w:rsidP="00D83C1E">
      <w:pPr>
        <w:spacing w:after="0"/>
        <w:ind w:left="-567"/>
        <w:rPr>
          <w:lang w:val="en-US"/>
        </w:rPr>
      </w:pPr>
    </w:p>
    <w:p w:rsidR="007B6496" w:rsidRPr="00F12223" w:rsidRDefault="00D83C1E" w:rsidP="009B6E01">
      <w:pPr>
        <w:ind w:left="-567"/>
      </w:pPr>
      <w:r>
        <w:t xml:space="preserve">Оценка порядка аппроксимации по времени: </w:t>
      </w:r>
      <w:r w:rsidR="00C74F91" w:rsidRPr="00C5493F">
        <w:rPr>
          <w:position w:val="-32"/>
        </w:rPr>
        <w:object w:dxaOrig="1680" w:dyaOrig="760">
          <v:shape id="_x0000_i1101" type="#_x0000_t75" style="width:84pt;height:38.25pt" o:ole="">
            <v:imagedata r:id="rId158" o:title=""/>
          </v:shape>
          <o:OLEObject Type="Embed" ProgID="Equation.DSMT4" ShapeID="_x0000_i1101" DrawAspect="Content" ObjectID="_1432330875" r:id="rId159"/>
        </w:object>
      </w:r>
      <w:r w:rsidR="00BC4809">
        <w:t xml:space="preserve"> </w:t>
      </w:r>
    </w:p>
    <w:p w:rsidR="00944FB1" w:rsidRPr="00F12223" w:rsidRDefault="00944FB1" w:rsidP="009B6E01">
      <w:pPr>
        <w:ind w:left="-567"/>
      </w:pPr>
    </w:p>
    <w:p w:rsidR="00944FB1" w:rsidRPr="00F12223" w:rsidRDefault="00944FB1" w:rsidP="009B6E01">
      <w:pPr>
        <w:ind w:left="-567"/>
      </w:pPr>
    </w:p>
    <w:p w:rsidR="00944FB1" w:rsidRPr="00F12223" w:rsidRDefault="00944FB1" w:rsidP="009B6E01">
      <w:pPr>
        <w:ind w:left="-567"/>
      </w:pPr>
    </w:p>
    <w:p w:rsidR="00944FB1" w:rsidRPr="00F12223" w:rsidRDefault="00944FB1" w:rsidP="009B6E01">
      <w:pPr>
        <w:ind w:left="-567"/>
      </w:pPr>
    </w:p>
    <w:p w:rsidR="00CE2801" w:rsidRPr="00EE3048" w:rsidRDefault="00D017C9" w:rsidP="00CE2801">
      <w:pPr>
        <w:pStyle w:val="2"/>
        <w:ind w:left="-567"/>
        <w:rPr>
          <w:b w:val="0"/>
          <w:i/>
          <w:color w:val="000000" w:themeColor="text1"/>
        </w:rPr>
      </w:pPr>
      <w:r>
        <w:rPr>
          <w:b w:val="0"/>
          <w:i/>
          <w:color w:val="000000" w:themeColor="text1"/>
        </w:rPr>
        <w:t>Тест 5</w:t>
      </w:r>
    </w:p>
    <w:p w:rsidR="0018533B" w:rsidRPr="0018533B" w:rsidRDefault="0018533B" w:rsidP="00CE2801">
      <w:pPr>
        <w:spacing w:after="0"/>
        <w:ind w:left="-567"/>
      </w:pPr>
      <w:r>
        <w:t>Цель теста: проверка 2 и 3 краевых условий.</w:t>
      </w:r>
    </w:p>
    <w:p w:rsidR="00CE2801" w:rsidRDefault="00F12223" w:rsidP="00CE2801">
      <w:pPr>
        <w:spacing w:after="0"/>
        <w:ind w:left="-567"/>
      </w:pPr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 wp14:anchorId="3A041DC7" wp14:editId="4AF73009">
            <wp:simplePos x="0" y="0"/>
            <wp:positionH relativeFrom="column">
              <wp:posOffset>2825115</wp:posOffset>
            </wp:positionH>
            <wp:positionV relativeFrom="paragraph">
              <wp:posOffset>66675</wp:posOffset>
            </wp:positionV>
            <wp:extent cx="2702560" cy="2162175"/>
            <wp:effectExtent l="0" t="0" r="2540" b="9525"/>
            <wp:wrapSquare wrapText="bothSides"/>
            <wp:docPr id="7" name="Рисунок 7" descr="C:\Users\Alex\Desktop\cube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C:\Users\Alex\Desktop\cube_8.PNG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56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2801">
        <w:t>Параметры теста:</w:t>
      </w:r>
      <w:r w:rsidRPr="00F12223">
        <w:rPr>
          <w:noProof/>
          <w:lang w:eastAsia="ru-RU"/>
        </w:rPr>
        <w:t xml:space="preserve"> </w:t>
      </w:r>
    </w:p>
    <w:p w:rsidR="00CE2801" w:rsidRDefault="004F220B" w:rsidP="00CE2801">
      <w:pPr>
        <w:spacing w:after="0"/>
        <w:ind w:left="-502"/>
      </w:pPr>
      <w:r w:rsidRPr="00BF053F">
        <w:rPr>
          <w:position w:val="-102"/>
        </w:rPr>
        <w:object w:dxaOrig="1640" w:dyaOrig="2160">
          <v:shape id="_x0000_i1102" type="#_x0000_t75" style="width:81.75pt;height:108pt" o:ole="">
            <v:imagedata r:id="rId161" o:title=""/>
          </v:shape>
          <o:OLEObject Type="Embed" ProgID="Equation.DSMT4" ShapeID="_x0000_i1102" DrawAspect="Content" ObjectID="_1432330876" r:id="rId162"/>
        </w:object>
      </w:r>
    </w:p>
    <w:p w:rsidR="00CE2801" w:rsidRDefault="00CE2801" w:rsidP="00CE2801">
      <w:pPr>
        <w:spacing w:after="0"/>
        <w:ind w:left="-567"/>
      </w:pPr>
      <w:r>
        <w:t>Краевые условия: первого</w:t>
      </w:r>
      <w:r w:rsidR="004F220B" w:rsidRPr="004F220B">
        <w:t xml:space="preserve">, </w:t>
      </w:r>
      <w:r w:rsidR="004F220B">
        <w:t>второго, третьего</w:t>
      </w:r>
      <w:r>
        <w:t xml:space="preserve"> рода.</w:t>
      </w:r>
    </w:p>
    <w:p w:rsidR="00CE2801" w:rsidRPr="00CE2801" w:rsidRDefault="00CE2801" w:rsidP="00CE2801">
      <w:pPr>
        <w:ind w:left="-567"/>
      </w:pPr>
      <w:r>
        <w:t>Количество узлов: 27</w:t>
      </w:r>
    </w:p>
    <w:tbl>
      <w:tblPr>
        <w:tblStyle w:val="a9"/>
        <w:tblW w:w="0" w:type="auto"/>
        <w:tblInd w:w="-567" w:type="dxa"/>
        <w:tblLook w:val="04A0" w:firstRow="1" w:lastRow="0" w:firstColumn="1" w:lastColumn="0" w:noHBand="0" w:noVBand="1"/>
      </w:tblPr>
      <w:tblGrid>
        <w:gridCol w:w="1822"/>
        <w:gridCol w:w="3230"/>
      </w:tblGrid>
      <w:tr w:rsidR="00CE2801" w:rsidTr="000C0AF7">
        <w:tc>
          <w:tcPr>
            <w:tcW w:w="4785" w:type="dxa"/>
          </w:tcPr>
          <w:p w:rsidR="00CE2801" w:rsidRPr="00E73F13" w:rsidRDefault="00CE2801" w:rsidP="000C0AF7">
            <w:pPr>
              <w:jc w:val="center"/>
            </w:pPr>
            <w:r w:rsidRPr="00C325AA">
              <w:rPr>
                <w:position w:val="-6"/>
              </w:rPr>
              <w:object w:dxaOrig="139" w:dyaOrig="240">
                <v:shape id="_x0000_i1103" type="#_x0000_t75" style="width:6.75pt;height:12pt" o:ole="">
                  <v:imagedata r:id="rId144" o:title=""/>
                </v:shape>
                <o:OLEObject Type="Embed" ProgID="Equation.DSMT4" ShapeID="_x0000_i1103" DrawAspect="Content" ObjectID="_1432330877" r:id="rId163"/>
              </w:object>
            </w:r>
          </w:p>
        </w:tc>
        <w:tc>
          <w:tcPr>
            <w:tcW w:w="4786" w:type="dxa"/>
          </w:tcPr>
          <w:p w:rsidR="00CE2801" w:rsidRDefault="00CE2801" w:rsidP="000C0AF7">
            <w:pPr>
              <w:jc w:val="center"/>
            </w:pPr>
            <w:r>
              <w:t>Относительная погрешность</w:t>
            </w:r>
          </w:p>
        </w:tc>
      </w:tr>
      <w:tr w:rsidR="00CE2801" w:rsidTr="000C0AF7">
        <w:tc>
          <w:tcPr>
            <w:tcW w:w="4785" w:type="dxa"/>
          </w:tcPr>
          <w:p w:rsidR="00CE2801" w:rsidRPr="00603659" w:rsidRDefault="00603659" w:rsidP="000C0AF7">
            <w:pPr>
              <w:jc w:val="center"/>
            </w:pPr>
            <w:r>
              <w:t>1</w:t>
            </w:r>
            <w:r>
              <w:rPr>
                <w:lang w:val="en-US"/>
              </w:rPr>
              <w:t>.</w:t>
            </w:r>
            <w:r>
              <w:t>0</w:t>
            </w:r>
          </w:p>
        </w:tc>
        <w:tc>
          <w:tcPr>
            <w:tcW w:w="4786" w:type="dxa"/>
          </w:tcPr>
          <w:p w:rsidR="00CE2801" w:rsidRDefault="00D153C0" w:rsidP="000C0AF7">
            <w:pPr>
              <w:jc w:val="center"/>
            </w:pPr>
            <w:r w:rsidRPr="00D153C0">
              <w:t>3.038395362969182500e-002</w:t>
            </w:r>
          </w:p>
        </w:tc>
      </w:tr>
      <w:tr w:rsidR="00CE2801" w:rsidTr="000C0AF7">
        <w:tc>
          <w:tcPr>
            <w:tcW w:w="4785" w:type="dxa"/>
          </w:tcPr>
          <w:p w:rsidR="00CE2801" w:rsidRPr="00E73F13" w:rsidRDefault="00603659" w:rsidP="000C0AF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4786" w:type="dxa"/>
          </w:tcPr>
          <w:p w:rsidR="00CE2801" w:rsidRDefault="00D153C0" w:rsidP="000C0AF7">
            <w:pPr>
              <w:jc w:val="center"/>
            </w:pPr>
            <w:r w:rsidRPr="00D153C0">
              <w:t>5.504901609136000900e-002</w:t>
            </w:r>
          </w:p>
        </w:tc>
      </w:tr>
      <w:tr w:rsidR="00CE2801" w:rsidTr="000C0AF7">
        <w:tc>
          <w:tcPr>
            <w:tcW w:w="4785" w:type="dxa"/>
          </w:tcPr>
          <w:p w:rsidR="00CE2801" w:rsidRPr="00E73F13" w:rsidRDefault="00603659" w:rsidP="000C0AF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4786" w:type="dxa"/>
          </w:tcPr>
          <w:p w:rsidR="00CE2801" w:rsidRDefault="00D153C0" w:rsidP="000C0AF7">
            <w:pPr>
              <w:jc w:val="center"/>
            </w:pPr>
            <w:r w:rsidRPr="00D153C0">
              <w:t>7.696382346813637800e-002</w:t>
            </w:r>
          </w:p>
        </w:tc>
      </w:tr>
      <w:tr w:rsidR="00CE2801" w:rsidTr="000C0AF7">
        <w:tc>
          <w:tcPr>
            <w:tcW w:w="4785" w:type="dxa"/>
          </w:tcPr>
          <w:p w:rsidR="00CE2801" w:rsidRPr="00E73F13" w:rsidRDefault="00603659" w:rsidP="000C0AF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4786" w:type="dxa"/>
          </w:tcPr>
          <w:p w:rsidR="00CE2801" w:rsidRDefault="00D153C0" w:rsidP="000C0AF7">
            <w:pPr>
              <w:jc w:val="center"/>
            </w:pPr>
            <w:r w:rsidRPr="00D153C0">
              <w:t>3.946049383950815400e-001</w:t>
            </w:r>
          </w:p>
        </w:tc>
      </w:tr>
      <w:tr w:rsidR="00CE2801" w:rsidTr="000C0AF7">
        <w:tc>
          <w:tcPr>
            <w:tcW w:w="4785" w:type="dxa"/>
          </w:tcPr>
          <w:p w:rsidR="00CE2801" w:rsidRPr="00E73F13" w:rsidRDefault="00603659" w:rsidP="000C0AF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0</w:t>
            </w:r>
          </w:p>
        </w:tc>
        <w:tc>
          <w:tcPr>
            <w:tcW w:w="4786" w:type="dxa"/>
          </w:tcPr>
          <w:p w:rsidR="00CE2801" w:rsidRDefault="00D153C0" w:rsidP="000C0AF7">
            <w:pPr>
              <w:jc w:val="center"/>
            </w:pPr>
            <w:r w:rsidRPr="00D153C0">
              <w:t>5.438930906557216700e-001</w:t>
            </w:r>
            <w:bookmarkStart w:id="6" w:name="_GoBack"/>
            <w:bookmarkEnd w:id="6"/>
          </w:p>
        </w:tc>
      </w:tr>
    </w:tbl>
    <w:p w:rsidR="008A02FC" w:rsidRDefault="008A02FC" w:rsidP="009B6E01">
      <w:pPr>
        <w:ind w:left="-567"/>
      </w:pPr>
    </w:p>
    <w:p w:rsidR="008A02FC" w:rsidRDefault="008A02FC" w:rsidP="00132D48">
      <w:pPr>
        <w:pStyle w:val="1"/>
        <w:numPr>
          <w:ilvl w:val="0"/>
          <w:numId w:val="1"/>
        </w:numPr>
        <w:spacing w:before="0"/>
        <w:ind w:left="-284" w:hanging="425"/>
      </w:pPr>
      <w:r>
        <w:t>Вывод</w:t>
      </w:r>
    </w:p>
    <w:p w:rsidR="00285A7C" w:rsidRPr="00F12223" w:rsidRDefault="00E20B5B" w:rsidP="00143E76">
      <w:pPr>
        <w:ind w:left="-709"/>
      </w:pPr>
      <w:r>
        <w:t xml:space="preserve">На рассмотренных модельных задачах для построенной разностной схемы по времени фактический и теоретический </w:t>
      </w:r>
      <w:r w:rsidR="002D5B3C">
        <w:t>порядок аппроксимации совпадают, что демонстрирует правильность расчетов и реализации.</w:t>
      </w:r>
    </w:p>
    <w:p w:rsidR="002C211A" w:rsidRDefault="002C211A" w:rsidP="00132D48">
      <w:pPr>
        <w:pStyle w:val="1"/>
        <w:numPr>
          <w:ilvl w:val="0"/>
          <w:numId w:val="1"/>
        </w:numPr>
        <w:spacing w:before="0"/>
        <w:ind w:left="-284" w:hanging="425"/>
      </w:pPr>
      <w:r>
        <w:t>Код программы</w:t>
      </w:r>
    </w:p>
    <w:p w:rsidR="00862EDF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FF"/>
          <w:sz w:val="19"/>
          <w:szCs w:val="19"/>
          <w:highlight w:val="white"/>
        </w:rPr>
        <w:sectPr w:rsidR="00862EDF" w:rsidSect="00CF2352">
          <w:footerReference w:type="default" r:id="rId164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lastRenderedPageBreak/>
        <w:t>#include "myclass.h"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nclude "grid_gen_cube.h"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nt</w:t>
      </w:r>
      <w:proofErr w:type="spellEnd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main()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grid_gen_cube</w:t>
      </w:r>
      <w:proofErr w:type="spellEnd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gener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gener.lambda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= 1.0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bool</w:t>
      </w:r>
      <w:proofErr w:type="spellEnd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success = false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ccess = gener.generate_unreg_grid_FEM(gen_point(0, 0, 0), gen_point(20, 20, 20), 1, 1, 1, 1+1e-15 , 1+1e-15, 1+1e-15, "cross.txt", "local.txt", "faces.txt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gener.generate_face_nodes("faces.txt","kraev_1.txt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grid_gen::generate_unreg_grid(2.98125,3, 0.00625, 1+1e-15,"time.txt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GLOBAL_MATRIX my;</w:t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my.calculate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);</w:t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return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0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ind w:left="-709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2C211A" w:rsidRPr="00F12223" w:rsidRDefault="002C211A" w:rsidP="00862EDF">
      <w:pPr>
        <w:ind w:left="-709"/>
        <w:rPr>
          <w:color w:val="000000" w:themeColor="text1"/>
          <w:sz w:val="16"/>
          <w:szCs w:val="16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</w:t>
      </w:r>
      <w:proofErr w:type="spell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fndef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MYCLASS_H_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define MYCLASS_H_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define M 8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#define debug_print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>#include &lt;stdlib.h&g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nclude &lt;stdio.h&g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nclude &lt;math.h&g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right(double *x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ul_c_vector(double*,double*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//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Локальные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области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struct local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tatic int coun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mas[M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lambda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double gamma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Координаты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узлов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struct cross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mas[3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tatic int count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class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MATRIX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public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n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d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gg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  <w:t>int *ig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nt</w:t>
      </w:r>
      <w:proofErr w:type="spellEnd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*</w:t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jg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SST(MATRIX *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proofErr w:type="spell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mul_matrix_vector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double *</w:t>
      </w:r>
      <w:proofErr w:type="spell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ector,double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*resul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solution_x(double*,double*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solution_x_l(double*,double*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solution_x_u(double*,double*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~MATRIX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class GLOBAL_MATRIX : public MATRIX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private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: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local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*</w:t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matr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cross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*se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f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x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double *vect_v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time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time_size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public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  <w:t>GLOBAL_MATRIX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~GLOBAL_MATRIX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read_local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read_cross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read_time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U0(double *x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U1(double *x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Uprev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Uprev2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m_sigma(int i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m_chi(int i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formier_profil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formier_matrix(int i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add(int, int, double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MSG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kraev_1(int i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kraev_2(int i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kraev_3(int i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calculate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oid print_result(int i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U(double nx, double y, double z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get_psi(int num_fe, int num_basis, double x,double y, double z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har *FILE_LOCAL_NUMBER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har *FILE_CROSS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har *FILE_TIME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har *FILE_OU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har *FILE_CRAEV_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har *FILE_CRAEV_2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har *FILE_CRAEV_3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POR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endif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nclude "myclass.h"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nclude &lt;string.h&g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nclude &lt;vector&g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using namespace std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//основа матрицы массы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double c[M][M]={{8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4,8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4,2,8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2,4,4,8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4,2,2,1,8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2,4,1,2,4,8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2,1,4,2,4,2,8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1,2,2,4,2,4,4,8}}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//составные матрицы жесткости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double bx[M][M]={{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4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2,-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2,2,-4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2,-2,1,-1,4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2,2,-1,1,-4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1,-1,2,-2,2,-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1,1,-2,2,-2,2,-4,4}}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double by[M][M]={{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4,-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2,-4,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2,1,-2,-1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1,2,-1,-2,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2,-1,2,1,-4,-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1,-2,1,2,-2,-4,2,4}}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double bz[M][M]={{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2,1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1,2,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4,-2,-2,-1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2,-4,-1,-2,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2,-1,-4,-2,2,1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{-1,-2,-2,-4,1,2,2,4}}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double right_vector[M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double c1[M/2][M/2]={{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2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{2,1,4},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{1,2,2,4}}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Ua(double* x, double 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return x[0] + x[1] + x[2] + 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return x[0]*x[0] + x[1] + x[2] + 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return x[0] + x[1] + x[2] + t*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sin(x[0]+x[1]) + t*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right(double *x, double 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2*sin(x[0]+x[1])+5+2*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*double gamma(double *x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*/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sigma(double *x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>//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chi(double *x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2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GLOBAL_MATRIX::m_sigma(int i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sum = 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M; 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m += sigma(set[matr[it].mas[i]-1].mas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sum/M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GLOBAL_MATRIX::m_chi(int i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sum = 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M; 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m += chi(set[matr[it].mas[i]-1].mas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sum/M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GLOBAL_MATRIX::U0(double *x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Ua(x, time[0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GLOBAL_MATRIX::U1(double *x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Ua(x, time[1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ul_c_vector(double *vector,double *resul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M;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0;j&lt;M;j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i1,j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i&gt;j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1=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j1=j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else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1=j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j1=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+=c[i1][j1]*vector[j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ul_c1_vector(double *vector,double *resul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4;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0;j&lt;4;j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i1,j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i&gt;j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1=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j1=j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else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1=j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j1=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+=c1[i1][j1]*vector[j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scalar(double *vector1,double *vector2,int n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f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+=vector1[i]*vector2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f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norma(double *vector,int n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f=scalar(vector,vector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sqrt(f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sum(double *vector1,double *vector2,double *result,int n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=vector1[i]+vector2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sub(double *vector1,double *vector2,double *result,int n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=vector1[i]-vector2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>//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ul(double a,double *vector,double *result,int n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n; 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 = a*vector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ul2(double *a,double *vector,double *result,int n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=a[i]*vector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ov(double *vector,double *result,int n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=vector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nt local::count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nt cross::count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ATRIX::mul_matrix_vector(double *vector,double *resul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=d[i]*vector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ig[i];j&lt;ig[i+1];j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i]+=gg[j-1]*vector[jg[j-1]-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sult[jg[j-1]-1]+=gg[j-1]*vector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ATRIX::solution_x_l(double *f,double *x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int 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=f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SY=F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0;i&lt;n;i++)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ig[i]-1;j&lt;ig[i+1]-1;j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-=gg[j]*x[jg[j]-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/=d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>void MATRIX::solution_x_u(double*f,double *x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int 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=f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n-1;i&gt;=0;i--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/=d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ig[i+1]-2;j&gt;=ig[i]-1;j--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jg[j]-1]-=gg[j]*x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ATRIX::solution_x(double *f,double *x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int 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=f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 xml:space="preserve">//SY=F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0;i&lt;n;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ig[i]-1;j&lt;ig[i+1]-1;j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-=gg[j]*x[jg[j]-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/=d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STX=Y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n-1;i&gt;=0;i--)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/=d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ig[i+1]-2;j&gt;=ig[i]-1;j--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jg[j]-1]-=gg[j]*x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MATRIX::SST(MATRIX *my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int i,j,k,l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my-&gt;n=n;  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y-&gt;d = new double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y-&gt;ig = new int[n+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for(i=0;i&lt;=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y-&gt;ig[i]=ig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y-&gt;jg = new int[ig[n]-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y-&gt;gg = new double[ig[n]-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for(i=0;i&lt;ig[n]-1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y-&gt;jg[i]=jg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j=0;j&lt;n;j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sum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k=ig[j]-1;k&lt;ig[j+1]-1;k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m+=my-&gt;gg[k]*my-&gt;gg[k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y-&gt;d[j]=sqrt(fabs(d[j]-sum)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=j+1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number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flag=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l=ig[i]-1;l&lt;ig[i+1]-1&amp;&amp;flag;l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jg[l]==j+1) flag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number=l-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flag) continue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m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k=ig[i]-1;k&lt;ig[i+1]-1&amp;&amp;jg[k]&lt;=j;k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lag=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l=ig[j]-1;l&lt;ig[i+1]-1&amp;&amp;flag&amp;&amp;jg[l]&lt;=jg[k];l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jg[l]==jg[k]) flag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l--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!flag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m+=my-&gt;gg[l]*my-&gt;gg[k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y-&gt;gg[number]=(gg[number]-sum)/my-&gt;d[j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MATRIX::~MATRIX(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d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ig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delete [] gg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delete [] jg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 xml:space="preserve">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//Считывание нумерации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read_local(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 *f=fopen(FILE_LOCAL_NUMBER,"r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,"%d",&amp;local::count);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atr = new local[local::count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local::count;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0;j&lt;M;j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," %d",&amp;matr[i].mas[j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," %lf",&amp;matr[i].lambda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fdef debug_print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 Local:%d\n", local::coun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local::count;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0;j&lt;M;j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 %d",matr[i].mas[j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 %lf\n",matr[i].lambda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#endif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fclose(f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//-------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//Считывание координат узлов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read_cross(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 *f=fopen(FILE_CROSS,"r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," %d",&amp;cross::coun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n=cross::count;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et = new cross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cross::count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0;j&lt;3;j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," %lf",&amp;set[i].mas[j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fdef debug_print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cross::count;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0;j&lt;3;j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%2.1f ",set[i].mas[j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 xml:space="preserve">}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endif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close(f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read_time(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 *f = fopen(FILE_TIME,"r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," %d",&amp;time_size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time = new double[time_size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time_size; 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, " %lf", &amp;time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fdef debug_print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 Time:%d\n", time_size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time_size; 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 " %lf", time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endif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close(f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formier_profil(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vector &lt; vector &lt; bool &gt; &gt; prof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of.resize(n-1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i &lt; n-1; i++) {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of[i].resize(i+1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0;j&lt;=i;j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of[i][j] = false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unsigned int s=0;//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Кол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-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во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ненулевых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эл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-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тов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k=0;k&lt;local::count;k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M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i+1;j&lt;M;j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i1 = matr[k].mas[i], j1 = matr[k].mas[j], k_b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i1&lt;j1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k_b=i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1=j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j1=k_b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prof[i1-2][j1-1]==0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++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of[i1-2][j1-1]=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//Формирование массива ig и jg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jg = new int[s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gg = new double[s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g[0]=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g[1]=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,d=0;i&lt;n-1;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k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=0;j&lt;=i;j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prof[i][j]==1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jg[d]=j+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++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k++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g[i+2]=ig[i+1]+k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0; i &lt;= n; 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 %d",ig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0; i &lt; s; 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 %d",jg[i]);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add(int i,int j,double x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k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k=ig[i]-1;k&lt;ig[i+1]-1;k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jg[k]==j+1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reak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gg[k]+=x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formier_matrix(int i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h[3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n; 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[i] = 0.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[i] = 0.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ig[n]-1; 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gg[i] = 0.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t=====================================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dt = time[it] - time[it-2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dt1 = time[it-1] - time[it-2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dt0 = time[it] - time[it-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======================================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fr[M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um2[M];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um1[M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um2t[M];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um1t[M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vsig[M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vchi[M];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k = 0; k &lt; local::count; k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Вычисление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шага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h-------------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3;i++){ //i-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по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x,y,z   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flag=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j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 xml:space="preserve">for(j=1; j&lt;M &amp;&amp; flag;j++){//1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узел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фиксируем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,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пробегаем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по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остальным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flag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for(int l=0;l&lt;3&amp;&amp;!flag;l++)//проверяем,лежат ли точки на нужном ребре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f(i!=l&amp;&amp;set[matr[k].mas[0]-1].mas[l]!=set[matr[k].mas[j]-1].mas[l]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lag=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!flag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h[i]=fabs(set[matr[k].mas[0]-1].mas[i]-set[matr[k].mas[j-1]-1].mas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//---------------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//формирование элементов матрицы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//заполнение мссива gg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b_k=matr[k].lambda*h[0]*h[1]*h[2]/36.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c_k=h[0]*h[1]*h[2]/216.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//вектор правой части для локал. матрицы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or(int i = 0; i &lt; M; 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ight_vector[i] = right(set[matr[k].mas[i]-1].mas, time[it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_c_vector(right_vector, fr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//====Формирование локальных предыдущих векторов======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for(int p = 0; p &lt; M; p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um2t[p] = Uprev2[matr[k].mas[p]-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p = 0; p &lt; M; p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um1t[p] = Uprev[matr[k].mas[p]-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====================================================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(dt0/(dt1*dt), um2t, um2, M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(dt/(dt0*dt1), um1t, um1, M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b(um2, um1, vsig, M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(2.0/(dt1*dt), um2t, um2, M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(2.0/(dt1*dt0), um1t, um1, M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b(um2, um1, vchi, M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_c_vector(vsig, um2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_c_vector(vchi, um1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fdef debug_print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test gg: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endif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nd = 0; ind &lt; M; ind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 = 0; j &lt; ind; j++)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i1 = matr[k].mas[ind] - 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j1 = matr[k].mas[j] - 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 xml:space="preserve">double s = //gamma(set[matr[k].mas[]-1].mas) * c_k * c[i][j] +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_k / (h[0]*h[0]) * bx[ind][j] +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 xml:space="preserve">b_k / (h[1]*h[1]) * by[ind][j] +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_k / (h[2]*h[2]) * bz[ind][j] +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(dt0+dt)/(dt*dt0) * m_sigma(k) * c_k * c[ind][j] +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2.0 / (dt*dt0) * m_chi(k) * c_k * c[ind][j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fdef debug_print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%lf ", s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endif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добавка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в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gg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i1 &lt; j1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add(j1, i1, s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else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add(i1, j1, s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fdef debug_print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endif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добавка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в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диагональ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 xml:space="preserve">d[matr[k].mas[ind]-1] += //c_k * gamma(set[].mas) * c[i][i] +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_k / (h[0]*h[0]) * bx[ind][ind]+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 xml:space="preserve">b_k / (h[1]*h[1]) * by[ind][ind] +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_k / (h[2]*h[2]) * bz[ind][ind] +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(dt0+dt)/(dt*dt0) * m_sigma(k) * c_k * c[ind][ind] +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2.0 / (dt*dt0) * m_chi(k) * c_k * c[ind][ind];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[matr[k].mas[ind]-1] += c_k * fr[ind] 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_k * m_sigma(k) * um2[ind] 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_k * m_chi(k) * um1[ind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GLOBAL_MATRIX::GLOBAL_MATRIX(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_LOCAL_NUMBER="local.txt"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_CROSS="cross.txt"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_TIME="time.txt"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_OUT="out"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_CRAEV_1="kraev_1.txt"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_CRAEV_2="kraev_2_"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_CRAEV_3="kraev_3_"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OR=1e3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formier_local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ad_cross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ad_local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ad_time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 = new double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 = new double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 = new double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g = new int[n+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Uprev = new double[n]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Uprev2 = new double[n]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ormier_</w:t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profil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)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</w:t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ormier_</w:t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matrix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)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*</w:t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or(</w:t>
      </w:r>
      <w:proofErr w:type="spellStart"/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nt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proofErr w:type="spell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=0;i&lt;</w:t>
      </w:r>
      <w:proofErr w:type="spell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g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[n]-1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%1.2f ",gg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=============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%1.2f ",f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=============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n;i++)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printf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"%1.2f ",d[</w:t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]);*/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} 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GLOBAL_MATRIX:</w:t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:~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GLOBAL_MATRIX(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matr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se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f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x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MSG(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e=1e-70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nt</w:t>
      </w:r>
      <w:proofErr w:type="spellEnd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max=1000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ATRIX s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SST(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&amp;s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r=new double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z=new double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h=new double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h2=new double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*h3=new double[n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 xml:space="preserve">for(int i=0;i&lt;n;i++) 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x[i]=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_matrix_vector(x,h)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mul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-1,h,h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sum(</w:t>
      </w:r>
      <w:proofErr w:type="spellStart"/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,h,r,n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.solution_x(r,z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e2=norma(r,n)/norma(f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a,b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k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k=1;k&lt;max&amp;&amp;e2&gt;e;k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a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.solution_x(r,h2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_matrix_vector(z,h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a=scalar(h2,r,n)/scalar(h,z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r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ov(r,h3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(-a,h,h,n)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sum(</w:t>
      </w:r>
      <w:proofErr w:type="spellStart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r,h,r,n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)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x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mul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spellStart"/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a,z,h,n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m(x,h,x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b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=1/scalar(h2,h3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.solution_x(r,h2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*=scalar(h2,r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z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(b,z,z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m(z,h2,z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e2=norma(r,n)/norma(f,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k=%d e=%10.8e\n",k-1,e2);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r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z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h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h2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elete [] h3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print_result(int i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har* st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t = new char[20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printf(st,"%s%i.txt", FILE_OUT,i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 *f=fopen(st,"w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msub = 0, nr = 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printf(f , "U* \t U \t U-U*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n; 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printf(f, "%20.18e\t%20.18e\t%20.18e\n", x[i], Ua(set[i].mas, time[it]), fabs(Ua(set[i].mas, time[it]) - x[i])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sub += (Ua(set[i].mas, time[it]) - x[i]) * (Ua(set[i].mas, time[it]) - x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nr = Ua(set[i].mas, time[it]) * Ua(set[i].mas, time[it])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printf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f,"||u*-u||/||u||= %20.18e \n||u*-u||/N= %20.18e\n", </w:t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sqrt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msub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/nr), </w:t>
      </w:r>
      <w:proofErr w:type="spell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msub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close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kraev_1(int i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  <w:t>int 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q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 *fl=fopen(FILE_CRAEV_1,"r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 (fl==NULL) return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flag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while((flag=fscanf(fl," %d",&amp;i))&gt;0) {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--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q = Ua(set[i].mas, time[it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[i] = POR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[i] = q*POR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close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spellStart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l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kraev_3(int i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{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int cr[4];//граничные узлы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double teta[4];//значения потока в узлах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betta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har st[20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printf(st, "%s%d.txt", FILE_CRAEV_3, i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 *fl=fopen(st,"r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 (fl==NULL) return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while(!feof(fl)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i &lt; 4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l," %d",&amp;cr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i &lt; 4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l," %lf",&amp;teta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l," %lf",&amp;betta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hxyz = 1.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eps = 1e-12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hx = 0.0, hy = 0.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3; 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tmp = fabs(set[cr[0]-1].mas[i]-set[cr[1]-1].mas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tmp &gt; eps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hx += tmp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tmp = fabs(set[cr[0]-1].mas[i]-set[cr[2]-1].mas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tmp &gt; eps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hy += tmp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hxyz = hx * hy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4; 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[cr[i]-1] += betta * hxyz/36.0 *c1[i]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j = 0; j &lt; i; j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ind= ig[cr[i]-1]-1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while(jg[ind] != cr[j])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nd</w:t>
      </w:r>
      <w:proofErr w:type="spellEnd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++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gg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[</w:t>
      </w:r>
      <w:proofErr w:type="spellStart"/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nd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] += </w:t>
      </w:r>
      <w:proofErr w:type="spell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betta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* hxyz/36.0 *c1[i][j]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proofErr w:type="spell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ec_tet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[4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_c1_vector(teta,vec_te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4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[cr[i]-1] += hxyz/36.0 *vec_tet[i]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spellStart"/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close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(</w:t>
      </w:r>
      <w:proofErr w:type="spellStart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fl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)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GLOBAL_MATRIX::kraev_2(</w:t>
      </w:r>
      <w:proofErr w:type="spell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int</w:t>
      </w:r>
      <w:proofErr w:type="spell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it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int cr[4];//граничные узлы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double teta[4];//значения потока в узлах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char st[20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printf(st, "%s%d.txt", FILE_CRAEV_2, it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ILE *fl=fopen(st,"r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 (fl==NULL) return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while(!feof(fl)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4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l," %d",&amp;cr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4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scanf(fl," %lf",&amp;teta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hxyz = 1.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eps=1e-12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hx = 0.0, hy = 0.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3; 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tmp = fabs(set[cr[0]-1].mas[i]-set[cr[1]-1].mas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tmp &gt; eps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hx += tmp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tmp = fabs(set[cr[0]-1].mas[i]-set[cr[2]-1].mas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tmp &gt; eps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hy += tmp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hxyz = hx * hy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vec_tet[4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ul_c1_vector(teta,vec_tet);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4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[cr[i]-1] += hxyz/36.0 *vec_tet[i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ab/>
        <w:t>fclose(fl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//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// получение значения базисной ф-ции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GLOBAL_MATRIX::get_psi(int num_fe, int num_basis, double x,double y, double z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int n1,n2,n3,n5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double hx,hy,hz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n1=matr[num_fe].mas[0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n2=matr[num_fe].mas[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n3=matr[num_fe].mas[2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n5=matr[num_fe].mas[4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hx=set[n2-1].mas[0]-set[n1-1].mas[0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hy=set[n3-1].mas[1]-set[n1-1].mas[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hz=set[n5-1].mas[2]-set[n1-1].mas[2]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   </w:t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switch(</w:t>
      </w:r>
      <w:proofErr w:type="spellStart"/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num_basis</w:t>
      </w:r>
      <w:proofErr w:type="spell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) {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case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0)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return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(set[n2-1].mas[0]-x)/hx*(set[n3-1].mas[1]-y)/hy*(set[n5-1].mas[2]-z)/hz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reak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ase(1)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(x-set[n1-1].mas[0])/hx*(set[n3-1].mas[1]-y)/hy*(set[n5-1].mas[2]-z)/hz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break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case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2)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return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(set[n2-1].mas[0]-x)/hx*(y-set[n1-1].mas[1])/hy*(set[n5-1].mas[2]-z)/hz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break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case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3)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return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(x-set[n1-1].mas[0])/hx*(y-set[n1-1].mas[1])/hy*(set[n5-1].mas[2]-z)/hz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break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case(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4)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(set[n2-1].mas[0]-x)/hx*(set[n3-1].mas[1]-y)/hy*(z-set[n1-1].mas[2])/hz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reak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ase(5)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(x-set[n1-1].mas[0])/hx*(set[n3-1].mas[1]-y)/hy*(z-set[n1-1].mas[2])/hz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reak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case(6)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(set[n2-1].mas[0]-x)/hx*(y-set[n1-1].mas[1])/hy*(z-set[n1-1].mas[2])/hz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break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;</w:t>
      </w:r>
    </w:p>
    <w:p w:rsidR="00862EDF" w:rsidRPr="00F12223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case(</w:t>
      </w:r>
      <w:proofErr w:type="gramEnd"/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7):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F12223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proofErr w:type="gramStart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return</w:t>
      </w:r>
      <w:proofErr w:type="gramEnd"/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(x-set[n1-1].mas[0])/hx*(y-set[n1-1].mas[1])/hy*(z-set[n1-1].mas[2])/hz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reak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double GLOBAL_MATRIX::U(double nx, double y, double z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bool flag = false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//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находим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 xml:space="preserve"> </w:t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элемент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 = 0; i &lt; local::count &amp;&amp; !flag; 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v1  = matr[i].mas[0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v2  = matr[i].mas[1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v3  = matr[i].mas[2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v5  = matr[i].mas[4]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f(nx &gt;= set[v1-1].mas[0] &amp;&amp; nx &lt;= set[v2-1].mas[0] &amp;&amp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y &gt;= set[v1-1].mas[1] &amp;&amp; y &lt;= set[v3-1].mas[1] &amp;&amp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z &gt;= set[v1-1].mas[2] &amp;&amp; z &lt;= set[v5-1].mas[2]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lag = true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int lc = i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double sum = 0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 = 0; i &lt; M; 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sum += x[matr[lc-1].mas[i]-1] * get_psi(lc-1,i,nx,y,z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return sum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//---------------------------------------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void GLOBAL_MATRIX::calculate(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0; i &lt; n; 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Uprev2[i] = U0(set[i].mas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Uprev[i] = U1(set[i].mas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lastRenderedPageBreak/>
        <w:tab/>
        <w:t>}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 = 2; i &lt; time_size; i++) {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mier_matrix(i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ifdef debug_print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 gg: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ig[n]-1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%1.2f ",gg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=====f========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%1.2f ",f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\n=====d========\n"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for(int i=0;i&lt;n;i++)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f("%1.5f ",d[i]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>#endif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kraev_3(i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kraev_2(i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kraev_1(i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SG(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print_result(i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emcpy(Uprev2, Uprev, sizeof(double) * 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  <w:t>memcpy(Uprev, x, sizeof(double) * n);</w:t>
      </w:r>
    </w:p>
    <w:p w:rsidR="00862EDF" w:rsidRPr="00862EDF" w:rsidRDefault="00862EDF" w:rsidP="00862ED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 w:themeColor="text1"/>
          <w:sz w:val="16"/>
          <w:szCs w:val="16"/>
          <w:highlight w:val="white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  <w:lang w:val="en-US"/>
        </w:rPr>
        <w:tab/>
      </w: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}</w:t>
      </w:r>
    </w:p>
    <w:p w:rsidR="00862EDF" w:rsidRPr="00862EDF" w:rsidRDefault="00862EDF" w:rsidP="00862EDF">
      <w:pPr>
        <w:ind w:left="-709"/>
        <w:rPr>
          <w:color w:val="000000" w:themeColor="text1"/>
          <w:sz w:val="16"/>
          <w:szCs w:val="16"/>
        </w:rPr>
      </w:pPr>
      <w:r w:rsidRPr="00862EDF">
        <w:rPr>
          <w:rFonts w:ascii="Consolas" w:hAnsi="Consolas" w:cs="Consolas"/>
          <w:color w:val="000000" w:themeColor="text1"/>
          <w:sz w:val="16"/>
          <w:szCs w:val="16"/>
          <w:highlight w:val="white"/>
        </w:rPr>
        <w:t>}</w:t>
      </w:r>
    </w:p>
    <w:p w:rsidR="00281B6F" w:rsidRPr="00862EDF" w:rsidRDefault="00281B6F" w:rsidP="009B6E01">
      <w:pPr>
        <w:ind w:left="-567"/>
        <w:rPr>
          <w:color w:val="000000" w:themeColor="text1"/>
          <w:sz w:val="16"/>
          <w:szCs w:val="16"/>
        </w:rPr>
      </w:pPr>
    </w:p>
    <w:p w:rsidR="00282AB4" w:rsidRPr="00862EDF" w:rsidRDefault="00282AB4" w:rsidP="00464709">
      <w:pPr>
        <w:spacing w:after="0"/>
        <w:ind w:left="-567"/>
        <w:rPr>
          <w:color w:val="000000" w:themeColor="text1"/>
          <w:sz w:val="16"/>
          <w:szCs w:val="16"/>
        </w:rPr>
      </w:pPr>
    </w:p>
    <w:p w:rsidR="000D6EFB" w:rsidRPr="00862EDF" w:rsidRDefault="000D6EFB" w:rsidP="00464709">
      <w:pPr>
        <w:spacing w:after="0"/>
        <w:ind w:left="-567"/>
        <w:rPr>
          <w:color w:val="000000" w:themeColor="text1"/>
          <w:sz w:val="16"/>
          <w:szCs w:val="16"/>
        </w:rPr>
      </w:pPr>
    </w:p>
    <w:sectPr w:rsidR="000D6EFB" w:rsidRPr="00862EDF" w:rsidSect="00862EDF">
      <w:type w:val="continuous"/>
      <w:pgSz w:w="11906" w:h="16838"/>
      <w:pgMar w:top="1134" w:right="850" w:bottom="1134" w:left="1701" w:header="708" w:footer="708" w:gutter="0"/>
      <w:cols w:num="3"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2EEA" w:rsidRDefault="00172EEA" w:rsidP="00CF2352">
      <w:pPr>
        <w:spacing w:after="0" w:line="240" w:lineRule="auto"/>
      </w:pPr>
      <w:r>
        <w:separator/>
      </w:r>
    </w:p>
  </w:endnote>
  <w:endnote w:type="continuationSeparator" w:id="0">
    <w:p w:rsidR="00172EEA" w:rsidRDefault="00172EEA" w:rsidP="00CF23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19402985"/>
      <w:docPartObj>
        <w:docPartGallery w:val="Page Numbers (Bottom of Page)"/>
        <w:docPartUnique/>
      </w:docPartObj>
    </w:sdtPr>
    <w:sdtEndPr/>
    <w:sdtContent>
      <w:p w:rsidR="00C74F91" w:rsidRDefault="00C74F9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153C0">
          <w:rPr>
            <w:noProof/>
          </w:rPr>
          <w:t>9</w:t>
        </w:r>
        <w:r>
          <w:fldChar w:fldCharType="end"/>
        </w:r>
      </w:p>
    </w:sdtContent>
  </w:sdt>
  <w:p w:rsidR="00C74F91" w:rsidRDefault="00C74F91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2EEA" w:rsidRDefault="00172EEA" w:rsidP="00CF2352">
      <w:pPr>
        <w:spacing w:after="0" w:line="240" w:lineRule="auto"/>
      </w:pPr>
      <w:r>
        <w:separator/>
      </w:r>
    </w:p>
  </w:footnote>
  <w:footnote w:type="continuationSeparator" w:id="0">
    <w:p w:rsidR="00172EEA" w:rsidRDefault="00172EEA" w:rsidP="00CF23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15C670EA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>
    <w:nsid w:val="62ED76BB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6E707CE1"/>
    <w:multiLevelType w:val="multilevel"/>
    <w:tmpl w:val="C4686CF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75603905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2751"/>
    <w:rsid w:val="00025CEB"/>
    <w:rsid w:val="00060FE5"/>
    <w:rsid w:val="000812A8"/>
    <w:rsid w:val="000A18EB"/>
    <w:rsid w:val="000D5106"/>
    <w:rsid w:val="000D6EFB"/>
    <w:rsid w:val="00123300"/>
    <w:rsid w:val="00125FC0"/>
    <w:rsid w:val="00132D48"/>
    <w:rsid w:val="00143E76"/>
    <w:rsid w:val="00152630"/>
    <w:rsid w:val="00172EEA"/>
    <w:rsid w:val="0018533B"/>
    <w:rsid w:val="001865CE"/>
    <w:rsid w:val="001B741C"/>
    <w:rsid w:val="001D7F0D"/>
    <w:rsid w:val="001E5706"/>
    <w:rsid w:val="001E6CD8"/>
    <w:rsid w:val="002378CF"/>
    <w:rsid w:val="00271CC8"/>
    <w:rsid w:val="00281B6F"/>
    <w:rsid w:val="00282AB4"/>
    <w:rsid w:val="00285A7C"/>
    <w:rsid w:val="00292E5F"/>
    <w:rsid w:val="002A4D15"/>
    <w:rsid w:val="002B5419"/>
    <w:rsid w:val="002C211A"/>
    <w:rsid w:val="002C29C4"/>
    <w:rsid w:val="002D5B3C"/>
    <w:rsid w:val="003207D6"/>
    <w:rsid w:val="003503A2"/>
    <w:rsid w:val="00364FB2"/>
    <w:rsid w:val="00371E1D"/>
    <w:rsid w:val="003E6AAA"/>
    <w:rsid w:val="00405BD4"/>
    <w:rsid w:val="0042534F"/>
    <w:rsid w:val="0045636E"/>
    <w:rsid w:val="00463237"/>
    <w:rsid w:val="00464709"/>
    <w:rsid w:val="0049704A"/>
    <w:rsid w:val="004E7B61"/>
    <w:rsid w:val="004F220B"/>
    <w:rsid w:val="00504090"/>
    <w:rsid w:val="00524CA3"/>
    <w:rsid w:val="005570C4"/>
    <w:rsid w:val="00582B9D"/>
    <w:rsid w:val="005B0B09"/>
    <w:rsid w:val="005E098A"/>
    <w:rsid w:val="005F0CD3"/>
    <w:rsid w:val="00600525"/>
    <w:rsid w:val="00603659"/>
    <w:rsid w:val="00696372"/>
    <w:rsid w:val="006E7CCE"/>
    <w:rsid w:val="00722AB6"/>
    <w:rsid w:val="0076009E"/>
    <w:rsid w:val="007B3BBF"/>
    <w:rsid w:val="007B6496"/>
    <w:rsid w:val="008339C7"/>
    <w:rsid w:val="00862EDF"/>
    <w:rsid w:val="00865DAB"/>
    <w:rsid w:val="008775C7"/>
    <w:rsid w:val="008A02FC"/>
    <w:rsid w:val="0091035B"/>
    <w:rsid w:val="00912EE9"/>
    <w:rsid w:val="00916DCB"/>
    <w:rsid w:val="00944FB1"/>
    <w:rsid w:val="0095448A"/>
    <w:rsid w:val="0097295C"/>
    <w:rsid w:val="00975C33"/>
    <w:rsid w:val="009B6E01"/>
    <w:rsid w:val="009E1731"/>
    <w:rsid w:val="009F0006"/>
    <w:rsid w:val="00A35E66"/>
    <w:rsid w:val="00A572C5"/>
    <w:rsid w:val="00AB63B5"/>
    <w:rsid w:val="00AD2751"/>
    <w:rsid w:val="00AF5C98"/>
    <w:rsid w:val="00B04806"/>
    <w:rsid w:val="00B3358F"/>
    <w:rsid w:val="00B62D48"/>
    <w:rsid w:val="00B80DA3"/>
    <w:rsid w:val="00BA1C7F"/>
    <w:rsid w:val="00BB0F56"/>
    <w:rsid w:val="00BC4809"/>
    <w:rsid w:val="00BD132E"/>
    <w:rsid w:val="00BF053F"/>
    <w:rsid w:val="00BF2622"/>
    <w:rsid w:val="00C5493F"/>
    <w:rsid w:val="00C55E1A"/>
    <w:rsid w:val="00C7232A"/>
    <w:rsid w:val="00C74F91"/>
    <w:rsid w:val="00CE2801"/>
    <w:rsid w:val="00CF2352"/>
    <w:rsid w:val="00CF61BB"/>
    <w:rsid w:val="00D017C9"/>
    <w:rsid w:val="00D153C0"/>
    <w:rsid w:val="00D83C1E"/>
    <w:rsid w:val="00E056FB"/>
    <w:rsid w:val="00E20AF3"/>
    <w:rsid w:val="00E20B5B"/>
    <w:rsid w:val="00E25120"/>
    <w:rsid w:val="00E4767C"/>
    <w:rsid w:val="00E627CB"/>
    <w:rsid w:val="00E73F13"/>
    <w:rsid w:val="00EB522C"/>
    <w:rsid w:val="00EC3989"/>
    <w:rsid w:val="00EE3048"/>
    <w:rsid w:val="00F01448"/>
    <w:rsid w:val="00F12223"/>
    <w:rsid w:val="00F47CB1"/>
    <w:rsid w:val="00F82BB6"/>
    <w:rsid w:val="00FA5A16"/>
    <w:rsid w:val="00FA5BA7"/>
    <w:rsid w:val="00FB6104"/>
    <w:rsid w:val="00FD23A9"/>
    <w:rsid w:val="00FE5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522C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3207D6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30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3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F2352"/>
    <w:rPr>
      <w:rFonts w:ascii="Times New Roman" w:hAnsi="Times New Roman"/>
    </w:rPr>
  </w:style>
  <w:style w:type="paragraph" w:styleId="a5">
    <w:name w:val="footer"/>
    <w:basedOn w:val="a"/>
    <w:link w:val="a6"/>
    <w:uiPriority w:val="99"/>
    <w:unhideWhenUsed/>
    <w:rsid w:val="00CF23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F2352"/>
    <w:rPr>
      <w:rFonts w:ascii="Times New Roman" w:hAnsi="Times New Roman"/>
    </w:rPr>
  </w:style>
  <w:style w:type="character" w:customStyle="1" w:styleId="10">
    <w:name w:val="Заголовок 1 Знак"/>
    <w:basedOn w:val="a0"/>
    <w:link w:val="1"/>
    <w:uiPriority w:val="9"/>
    <w:rsid w:val="003207D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EE30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7">
    <w:name w:val="Balloon Text"/>
    <w:basedOn w:val="a"/>
    <w:link w:val="a8"/>
    <w:uiPriority w:val="99"/>
    <w:semiHidden/>
    <w:unhideWhenUsed/>
    <w:rsid w:val="004563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45636E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E73F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862ED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522C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3207D6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30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3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F2352"/>
    <w:rPr>
      <w:rFonts w:ascii="Times New Roman" w:hAnsi="Times New Roman"/>
    </w:rPr>
  </w:style>
  <w:style w:type="paragraph" w:styleId="a5">
    <w:name w:val="footer"/>
    <w:basedOn w:val="a"/>
    <w:link w:val="a6"/>
    <w:uiPriority w:val="99"/>
    <w:unhideWhenUsed/>
    <w:rsid w:val="00CF23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F2352"/>
    <w:rPr>
      <w:rFonts w:ascii="Times New Roman" w:hAnsi="Times New Roman"/>
    </w:rPr>
  </w:style>
  <w:style w:type="character" w:customStyle="1" w:styleId="10">
    <w:name w:val="Заголовок 1 Знак"/>
    <w:basedOn w:val="a0"/>
    <w:link w:val="1"/>
    <w:uiPriority w:val="9"/>
    <w:rsid w:val="003207D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EE30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7">
    <w:name w:val="Balloon Text"/>
    <w:basedOn w:val="a"/>
    <w:link w:val="a8"/>
    <w:uiPriority w:val="99"/>
    <w:semiHidden/>
    <w:unhideWhenUsed/>
    <w:rsid w:val="004563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45636E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E73F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862E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7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png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56" Type="http://schemas.openxmlformats.org/officeDocument/2006/relationships/image" Target="media/image73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7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0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2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519D3B-13AB-422E-9088-A404DEE95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6</TotalTime>
  <Pages>16</Pages>
  <Words>4357</Words>
  <Characters>24837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Alex</cp:lastModifiedBy>
  <cp:revision>95</cp:revision>
  <cp:lastPrinted>2013-06-09T14:07:00Z</cp:lastPrinted>
  <dcterms:created xsi:type="dcterms:W3CDTF">2013-05-24T15:05:00Z</dcterms:created>
  <dcterms:modified xsi:type="dcterms:W3CDTF">2013-06-09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